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61478E10" w:rsidR="007519F9" w:rsidRDefault="005F3378" w:rsidP="00825B14">
      <w:pPr>
        <w:pStyle w:val="Heading1"/>
        <w:numPr>
          <w:ilvl w:val="0"/>
          <w:numId w:val="0"/>
        </w:numPr>
        <w:ind w:left="432"/>
        <w:rPr>
          <w:rFonts w:cs="Times New Roman"/>
          <w:szCs w:val="36"/>
        </w:rPr>
      </w:pPr>
      <w:bookmarkStart w:id="1" w:name="_Toc95934289"/>
      <w:bookmarkStart w:id="2" w:name="_Toc10536901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57031B82" w14:textId="63BEA58A" w:rsidR="005F3378" w:rsidRDefault="005F3378" w:rsidP="00825B14">
      <w:pPr>
        <w:pStyle w:val="Heading1"/>
        <w:numPr>
          <w:ilvl w:val="0"/>
          <w:numId w:val="0"/>
        </w:numPr>
        <w:rPr>
          <w:rFonts w:cs="Times New Roman"/>
          <w:szCs w:val="36"/>
        </w:rPr>
      </w:pPr>
      <w:bookmarkStart w:id="3" w:name="_Toc95934290"/>
      <w:bookmarkStart w:id="4" w:name="_Toc10536901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3A74D336" w14:textId="363DD079" w:rsidR="00E645CB" w:rsidRDefault="005733C3" w:rsidP="005733C3">
      <w:r>
        <w:br w:type="page"/>
      </w:r>
    </w:p>
    <w:bookmarkStart w:id="5" w:name="_Toc95934292" w:displacedByCustomXml="next"/>
    <w:sdt>
      <w:sdtPr>
        <w:id w:val="-1934729875"/>
        <w:docPartObj>
          <w:docPartGallery w:val="Table of Contents"/>
          <w:docPartUnique/>
        </w:docPartObj>
      </w:sdtPr>
      <w:sdtEndPr>
        <w:rPr>
          <w:b/>
          <w:bCs/>
          <w:sz w:val="22"/>
        </w:rPr>
      </w:sdtEndPr>
      <w:sdtContent>
        <w:p w14:paraId="3940F889" w14:textId="0FD8FFFE" w:rsidR="00047E50" w:rsidRDefault="00931470" w:rsidP="00047E50">
          <w:pPr>
            <w:jc w:val="center"/>
            <w:rPr>
              <w:rStyle w:val="Heading1Char"/>
            </w:rPr>
          </w:pPr>
          <w:r w:rsidRPr="00931470">
            <w:rPr>
              <w:rStyle w:val="Heading1Char"/>
            </w:rPr>
            <w:t>C</w:t>
          </w:r>
          <w:r w:rsidR="00893537">
            <w:rPr>
              <w:rStyle w:val="Heading1Char"/>
            </w:rPr>
            <w:t>uprins</w:t>
          </w:r>
        </w:p>
        <w:p w14:paraId="46964F58" w14:textId="77777777" w:rsidR="00047E50" w:rsidRPr="00931470" w:rsidRDefault="00047E50" w:rsidP="00047E50">
          <w:pPr>
            <w:jc w:val="center"/>
            <w:rPr>
              <w:rStyle w:val="Heading1Char"/>
            </w:rPr>
          </w:pPr>
        </w:p>
        <w:p w14:paraId="10E62824" w14:textId="5A4E54F9" w:rsidR="00047E50" w:rsidRPr="00893537" w:rsidRDefault="00931470">
          <w:pPr>
            <w:pStyle w:val="TOC1"/>
            <w:tabs>
              <w:tab w:val="right" w:leader="dot" w:pos="9394"/>
            </w:tabs>
            <w:rPr>
              <w:rFonts w:asciiTheme="minorHAnsi" w:eastAsiaTheme="minorEastAsia" w:hAnsiTheme="minorHAnsi"/>
              <w:sz w:val="22"/>
              <w:lang w:val="en-US"/>
            </w:rPr>
          </w:pPr>
          <w:r w:rsidRPr="00893537">
            <w:rPr>
              <w:sz w:val="22"/>
            </w:rPr>
            <w:fldChar w:fldCharType="begin"/>
          </w:r>
          <w:r w:rsidRPr="00893537">
            <w:rPr>
              <w:sz w:val="22"/>
            </w:rPr>
            <w:instrText xml:space="preserve"> TOC \o "1-3" \h \z \u </w:instrText>
          </w:r>
          <w:r w:rsidRPr="00893537">
            <w:rPr>
              <w:sz w:val="22"/>
            </w:rPr>
            <w:fldChar w:fldCharType="separate"/>
          </w:r>
          <w:hyperlink w:anchor="_Toc105369015" w:history="1">
            <w:r w:rsidR="00047E50" w:rsidRPr="00893537">
              <w:rPr>
                <w:rStyle w:val="Hyperlink"/>
                <w:rFonts w:cs="Times New Roman"/>
                <w:sz w:val="22"/>
              </w:rPr>
              <w:t>ABSTRAC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5 \h </w:instrText>
            </w:r>
            <w:r w:rsidR="00047E50" w:rsidRPr="00893537">
              <w:rPr>
                <w:webHidden/>
                <w:sz w:val="22"/>
              </w:rPr>
            </w:r>
            <w:r w:rsidR="00047E50" w:rsidRPr="00893537">
              <w:rPr>
                <w:webHidden/>
                <w:sz w:val="22"/>
              </w:rPr>
              <w:fldChar w:fldCharType="separate"/>
            </w:r>
            <w:r w:rsidR="00047E50" w:rsidRPr="00893537">
              <w:rPr>
                <w:webHidden/>
                <w:sz w:val="22"/>
              </w:rPr>
              <w:t>5</w:t>
            </w:r>
            <w:r w:rsidR="00047E50" w:rsidRPr="00893537">
              <w:rPr>
                <w:webHidden/>
                <w:sz w:val="22"/>
              </w:rPr>
              <w:fldChar w:fldCharType="end"/>
            </w:r>
          </w:hyperlink>
        </w:p>
        <w:p w14:paraId="689EB3BC" w14:textId="640948CD" w:rsidR="00047E50" w:rsidRPr="00893537" w:rsidRDefault="00047E50">
          <w:pPr>
            <w:pStyle w:val="TOC1"/>
            <w:tabs>
              <w:tab w:val="right" w:leader="dot" w:pos="9394"/>
            </w:tabs>
            <w:rPr>
              <w:rFonts w:asciiTheme="minorHAnsi" w:eastAsiaTheme="minorEastAsia" w:hAnsiTheme="minorHAnsi"/>
              <w:sz w:val="22"/>
              <w:lang w:val="en-US"/>
            </w:rPr>
          </w:pPr>
          <w:hyperlink w:anchor="_Toc105369016" w:history="1">
            <w:r w:rsidRPr="00893537">
              <w:rPr>
                <w:rStyle w:val="Hyperlink"/>
                <w:rFonts w:cs="Times New Roman"/>
                <w:sz w:val="22"/>
              </w:rPr>
              <w:t>REZUMAT</w:t>
            </w:r>
            <w:r w:rsidRPr="00893537">
              <w:rPr>
                <w:webHidden/>
                <w:sz w:val="22"/>
              </w:rPr>
              <w:tab/>
            </w:r>
            <w:r w:rsidRPr="00893537">
              <w:rPr>
                <w:webHidden/>
                <w:sz w:val="22"/>
              </w:rPr>
              <w:fldChar w:fldCharType="begin"/>
            </w:r>
            <w:r w:rsidRPr="00893537">
              <w:rPr>
                <w:webHidden/>
                <w:sz w:val="22"/>
              </w:rPr>
              <w:instrText xml:space="preserve"> PAGEREF _Toc105369016 \h </w:instrText>
            </w:r>
            <w:r w:rsidRPr="00893537">
              <w:rPr>
                <w:webHidden/>
                <w:sz w:val="22"/>
              </w:rPr>
            </w:r>
            <w:r w:rsidRPr="00893537">
              <w:rPr>
                <w:webHidden/>
                <w:sz w:val="22"/>
              </w:rPr>
              <w:fldChar w:fldCharType="separate"/>
            </w:r>
            <w:r w:rsidRPr="00893537">
              <w:rPr>
                <w:webHidden/>
                <w:sz w:val="22"/>
              </w:rPr>
              <w:t>7</w:t>
            </w:r>
            <w:r w:rsidRPr="00893537">
              <w:rPr>
                <w:webHidden/>
                <w:sz w:val="22"/>
              </w:rPr>
              <w:fldChar w:fldCharType="end"/>
            </w:r>
          </w:hyperlink>
        </w:p>
        <w:p w14:paraId="2B621827" w14:textId="2A809703" w:rsidR="00047E50" w:rsidRPr="00893537" w:rsidRDefault="00047E50">
          <w:pPr>
            <w:pStyle w:val="TOC1"/>
            <w:tabs>
              <w:tab w:val="right" w:leader="dot" w:pos="9394"/>
            </w:tabs>
            <w:rPr>
              <w:rFonts w:asciiTheme="minorHAnsi" w:eastAsiaTheme="minorEastAsia" w:hAnsiTheme="minorHAnsi"/>
              <w:sz w:val="22"/>
              <w:lang w:val="en-US"/>
            </w:rPr>
          </w:pPr>
          <w:hyperlink w:anchor="_Toc105369017" w:history="1">
            <w:r w:rsidRPr="00893537">
              <w:rPr>
                <w:rStyle w:val="Hyperlink"/>
                <w:sz w:val="22"/>
              </w:rPr>
              <w:t>LISTĂ DE ABREVIERI</w:t>
            </w:r>
            <w:r w:rsidRPr="00893537">
              <w:rPr>
                <w:webHidden/>
                <w:sz w:val="22"/>
              </w:rPr>
              <w:tab/>
            </w:r>
            <w:r w:rsidRPr="00893537">
              <w:rPr>
                <w:webHidden/>
                <w:sz w:val="22"/>
              </w:rPr>
              <w:fldChar w:fldCharType="begin"/>
            </w:r>
            <w:r w:rsidRPr="00893537">
              <w:rPr>
                <w:webHidden/>
                <w:sz w:val="22"/>
              </w:rPr>
              <w:instrText xml:space="preserve"> PAGEREF _Toc105369017 \h </w:instrText>
            </w:r>
            <w:r w:rsidRPr="00893537">
              <w:rPr>
                <w:webHidden/>
                <w:sz w:val="22"/>
              </w:rPr>
            </w:r>
            <w:r w:rsidRPr="00893537">
              <w:rPr>
                <w:webHidden/>
                <w:sz w:val="22"/>
              </w:rPr>
              <w:fldChar w:fldCharType="separate"/>
            </w:r>
            <w:r w:rsidRPr="00893537">
              <w:rPr>
                <w:webHidden/>
                <w:sz w:val="22"/>
              </w:rPr>
              <w:t>11</w:t>
            </w:r>
            <w:r w:rsidRPr="00893537">
              <w:rPr>
                <w:webHidden/>
                <w:sz w:val="22"/>
              </w:rPr>
              <w:fldChar w:fldCharType="end"/>
            </w:r>
          </w:hyperlink>
        </w:p>
        <w:p w14:paraId="6D455660" w14:textId="33884293" w:rsidR="00047E50" w:rsidRPr="00893537" w:rsidRDefault="00047E50">
          <w:pPr>
            <w:pStyle w:val="TOC1"/>
            <w:tabs>
              <w:tab w:val="right" w:leader="dot" w:pos="9394"/>
            </w:tabs>
            <w:rPr>
              <w:rFonts w:asciiTheme="minorHAnsi" w:eastAsiaTheme="minorEastAsia" w:hAnsiTheme="minorHAnsi"/>
              <w:sz w:val="22"/>
              <w:lang w:val="en-US"/>
            </w:rPr>
          </w:pPr>
          <w:hyperlink w:anchor="_Toc105369018" w:history="1">
            <w:r w:rsidRPr="00893537">
              <w:rPr>
                <w:rStyle w:val="Hyperlink"/>
                <w:sz w:val="22"/>
              </w:rPr>
              <w:t>TABELĂ FIGURI</w:t>
            </w:r>
            <w:r w:rsidRPr="00893537">
              <w:rPr>
                <w:webHidden/>
                <w:sz w:val="22"/>
              </w:rPr>
              <w:tab/>
            </w:r>
            <w:r w:rsidRPr="00893537">
              <w:rPr>
                <w:webHidden/>
                <w:sz w:val="22"/>
              </w:rPr>
              <w:fldChar w:fldCharType="begin"/>
            </w:r>
            <w:r w:rsidRPr="00893537">
              <w:rPr>
                <w:webHidden/>
                <w:sz w:val="22"/>
              </w:rPr>
              <w:instrText xml:space="preserve"> PAGEREF _Toc105369018 \h </w:instrText>
            </w:r>
            <w:r w:rsidRPr="00893537">
              <w:rPr>
                <w:webHidden/>
                <w:sz w:val="22"/>
              </w:rPr>
            </w:r>
            <w:r w:rsidRPr="00893537">
              <w:rPr>
                <w:webHidden/>
                <w:sz w:val="22"/>
              </w:rPr>
              <w:fldChar w:fldCharType="separate"/>
            </w:r>
            <w:r w:rsidRPr="00893537">
              <w:rPr>
                <w:webHidden/>
                <w:sz w:val="22"/>
              </w:rPr>
              <w:t>12</w:t>
            </w:r>
            <w:r w:rsidRPr="00893537">
              <w:rPr>
                <w:webHidden/>
                <w:sz w:val="22"/>
              </w:rPr>
              <w:fldChar w:fldCharType="end"/>
            </w:r>
          </w:hyperlink>
        </w:p>
        <w:p w14:paraId="180F8249" w14:textId="18937C30" w:rsidR="00047E50" w:rsidRPr="00893537" w:rsidRDefault="00047E50">
          <w:pPr>
            <w:pStyle w:val="TOC1"/>
            <w:tabs>
              <w:tab w:val="right" w:leader="dot" w:pos="9394"/>
            </w:tabs>
            <w:rPr>
              <w:rFonts w:asciiTheme="minorHAnsi" w:eastAsiaTheme="minorEastAsia" w:hAnsiTheme="minorHAnsi"/>
              <w:sz w:val="22"/>
              <w:lang w:val="en-US"/>
            </w:rPr>
          </w:pPr>
          <w:hyperlink w:anchor="_Toc105369019" w:history="1">
            <w:r w:rsidRPr="00893537">
              <w:rPr>
                <w:rStyle w:val="Hyperlink"/>
                <w:sz w:val="22"/>
              </w:rPr>
              <w:t>1. OBIECTIVE ȘI NOȚIUNI GENERALE</w:t>
            </w:r>
            <w:r w:rsidRPr="00893537">
              <w:rPr>
                <w:webHidden/>
                <w:sz w:val="22"/>
              </w:rPr>
              <w:tab/>
            </w:r>
            <w:r w:rsidRPr="00893537">
              <w:rPr>
                <w:webHidden/>
                <w:sz w:val="22"/>
              </w:rPr>
              <w:fldChar w:fldCharType="begin"/>
            </w:r>
            <w:r w:rsidRPr="00893537">
              <w:rPr>
                <w:webHidden/>
                <w:sz w:val="22"/>
              </w:rPr>
              <w:instrText xml:space="preserve"> PAGEREF _Toc105369019 \h </w:instrText>
            </w:r>
            <w:r w:rsidRPr="00893537">
              <w:rPr>
                <w:webHidden/>
                <w:sz w:val="22"/>
              </w:rPr>
            </w:r>
            <w:r w:rsidRPr="00893537">
              <w:rPr>
                <w:webHidden/>
                <w:sz w:val="22"/>
              </w:rPr>
              <w:fldChar w:fldCharType="separate"/>
            </w:r>
            <w:r w:rsidRPr="00893537">
              <w:rPr>
                <w:webHidden/>
                <w:sz w:val="22"/>
              </w:rPr>
              <w:t>13</w:t>
            </w:r>
            <w:r w:rsidRPr="00893537">
              <w:rPr>
                <w:webHidden/>
                <w:sz w:val="22"/>
              </w:rPr>
              <w:fldChar w:fldCharType="end"/>
            </w:r>
          </w:hyperlink>
        </w:p>
        <w:p w14:paraId="2605E318" w14:textId="6BF371BF"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0" w:history="1">
            <w:r w:rsidRPr="00893537">
              <w:rPr>
                <w:rStyle w:val="Hyperlink"/>
                <w:sz w:val="22"/>
              </w:rPr>
              <w:t>1.1</w:t>
            </w:r>
            <w:r w:rsidRPr="00893537">
              <w:rPr>
                <w:rFonts w:asciiTheme="minorHAnsi" w:eastAsiaTheme="minorEastAsia" w:hAnsiTheme="minorHAnsi"/>
                <w:sz w:val="22"/>
                <w:lang w:val="en-US"/>
              </w:rPr>
              <w:tab/>
            </w:r>
            <w:r w:rsidRPr="00893537">
              <w:rPr>
                <w:rStyle w:val="Hyperlink"/>
                <w:sz w:val="22"/>
              </w:rPr>
              <w:t>Obiective,motivația alegerii temei și domeniile de aplicație</w:t>
            </w:r>
            <w:r w:rsidRPr="00893537">
              <w:rPr>
                <w:webHidden/>
                <w:sz w:val="22"/>
              </w:rPr>
              <w:tab/>
            </w:r>
            <w:r w:rsidRPr="00893537">
              <w:rPr>
                <w:webHidden/>
                <w:sz w:val="22"/>
              </w:rPr>
              <w:fldChar w:fldCharType="begin"/>
            </w:r>
            <w:r w:rsidRPr="00893537">
              <w:rPr>
                <w:webHidden/>
                <w:sz w:val="22"/>
              </w:rPr>
              <w:instrText xml:space="preserve"> PAGEREF _Toc105369020 \h </w:instrText>
            </w:r>
            <w:r w:rsidRPr="00893537">
              <w:rPr>
                <w:webHidden/>
                <w:sz w:val="22"/>
              </w:rPr>
            </w:r>
            <w:r w:rsidRPr="00893537">
              <w:rPr>
                <w:webHidden/>
                <w:sz w:val="22"/>
              </w:rPr>
              <w:fldChar w:fldCharType="separate"/>
            </w:r>
            <w:r w:rsidRPr="00893537">
              <w:rPr>
                <w:webHidden/>
                <w:sz w:val="22"/>
              </w:rPr>
              <w:t>13</w:t>
            </w:r>
            <w:r w:rsidRPr="00893537">
              <w:rPr>
                <w:webHidden/>
                <w:sz w:val="22"/>
              </w:rPr>
              <w:fldChar w:fldCharType="end"/>
            </w:r>
          </w:hyperlink>
        </w:p>
        <w:p w14:paraId="4AE5C884" w14:textId="52A7BAA1"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1" w:history="1">
            <w:r w:rsidRPr="00893537">
              <w:rPr>
                <w:rStyle w:val="Hyperlink"/>
                <w:sz w:val="22"/>
              </w:rPr>
              <w:t>1.2</w:t>
            </w:r>
            <w:r w:rsidRPr="00893537">
              <w:rPr>
                <w:rFonts w:asciiTheme="minorHAnsi" w:eastAsiaTheme="minorEastAsia" w:hAnsiTheme="minorHAnsi"/>
                <w:sz w:val="22"/>
                <w:lang w:val="en-US"/>
              </w:rPr>
              <w:tab/>
            </w:r>
            <w:r w:rsidRPr="00893537">
              <w:rPr>
                <w:rStyle w:val="Hyperlink"/>
                <w:sz w:val="22"/>
              </w:rPr>
              <w:t>Noțiuni generale</w:t>
            </w:r>
            <w:r w:rsidRPr="00893537">
              <w:rPr>
                <w:webHidden/>
                <w:sz w:val="22"/>
              </w:rPr>
              <w:tab/>
            </w:r>
            <w:r w:rsidRPr="00893537">
              <w:rPr>
                <w:webHidden/>
                <w:sz w:val="22"/>
              </w:rPr>
              <w:fldChar w:fldCharType="begin"/>
            </w:r>
            <w:r w:rsidRPr="00893537">
              <w:rPr>
                <w:webHidden/>
                <w:sz w:val="22"/>
              </w:rPr>
              <w:instrText xml:space="preserve"> PAGEREF _Toc105369021 \h </w:instrText>
            </w:r>
            <w:r w:rsidRPr="00893537">
              <w:rPr>
                <w:webHidden/>
                <w:sz w:val="22"/>
              </w:rPr>
            </w:r>
            <w:r w:rsidRPr="00893537">
              <w:rPr>
                <w:webHidden/>
                <w:sz w:val="22"/>
              </w:rPr>
              <w:fldChar w:fldCharType="separate"/>
            </w:r>
            <w:r w:rsidRPr="00893537">
              <w:rPr>
                <w:webHidden/>
                <w:sz w:val="22"/>
              </w:rPr>
              <w:t>13</w:t>
            </w:r>
            <w:r w:rsidRPr="00893537">
              <w:rPr>
                <w:webHidden/>
                <w:sz w:val="22"/>
              </w:rPr>
              <w:fldChar w:fldCharType="end"/>
            </w:r>
          </w:hyperlink>
        </w:p>
        <w:p w14:paraId="6C4A3DA7" w14:textId="21A029EE"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22" w:history="1">
            <w:r w:rsidRPr="00893537">
              <w:rPr>
                <w:rStyle w:val="Hyperlink"/>
                <w:sz w:val="22"/>
              </w:rPr>
              <w:t>1.2.1</w:t>
            </w:r>
            <w:r w:rsidRPr="00893537">
              <w:rPr>
                <w:rFonts w:asciiTheme="minorHAnsi" w:eastAsiaTheme="minorEastAsia" w:hAnsiTheme="minorHAnsi"/>
                <w:sz w:val="22"/>
                <w:lang w:val="en-US"/>
              </w:rPr>
              <w:tab/>
            </w:r>
            <w:r w:rsidRPr="00893537">
              <w:rPr>
                <w:rStyle w:val="Hyperlink"/>
                <w:sz w:val="22"/>
              </w:rPr>
              <w:t>Deep Supervised Learning (DSL)</w:t>
            </w:r>
            <w:r w:rsidRPr="00893537">
              <w:rPr>
                <w:webHidden/>
                <w:sz w:val="22"/>
              </w:rPr>
              <w:tab/>
            </w:r>
            <w:r w:rsidRPr="00893537">
              <w:rPr>
                <w:webHidden/>
                <w:sz w:val="22"/>
              </w:rPr>
              <w:fldChar w:fldCharType="begin"/>
            </w:r>
            <w:r w:rsidRPr="00893537">
              <w:rPr>
                <w:webHidden/>
                <w:sz w:val="22"/>
              </w:rPr>
              <w:instrText xml:space="preserve"> PAGEREF _Toc105369022 \h </w:instrText>
            </w:r>
            <w:r w:rsidRPr="00893537">
              <w:rPr>
                <w:webHidden/>
                <w:sz w:val="22"/>
              </w:rPr>
            </w:r>
            <w:r w:rsidRPr="00893537">
              <w:rPr>
                <w:webHidden/>
                <w:sz w:val="22"/>
              </w:rPr>
              <w:fldChar w:fldCharType="separate"/>
            </w:r>
            <w:r w:rsidRPr="00893537">
              <w:rPr>
                <w:webHidden/>
                <w:sz w:val="22"/>
              </w:rPr>
              <w:t>16</w:t>
            </w:r>
            <w:r w:rsidRPr="00893537">
              <w:rPr>
                <w:webHidden/>
                <w:sz w:val="22"/>
              </w:rPr>
              <w:fldChar w:fldCharType="end"/>
            </w:r>
          </w:hyperlink>
        </w:p>
        <w:p w14:paraId="772C175E" w14:textId="0CD0C6EE"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23" w:history="1">
            <w:r w:rsidRPr="00893537">
              <w:rPr>
                <w:rStyle w:val="Hyperlink"/>
                <w:sz w:val="22"/>
                <w:bdr w:val="none" w:sz="0" w:space="0" w:color="auto" w:frame="1"/>
              </w:rPr>
              <w:t>1.2.2</w:t>
            </w:r>
            <w:r w:rsidRPr="00893537">
              <w:rPr>
                <w:rFonts w:asciiTheme="minorHAnsi" w:eastAsiaTheme="minorEastAsia" w:hAnsiTheme="minorHAnsi"/>
                <w:sz w:val="22"/>
                <w:lang w:val="en-US"/>
              </w:rPr>
              <w:tab/>
            </w:r>
            <w:r w:rsidRPr="00893537">
              <w:rPr>
                <w:rStyle w:val="Hyperlink"/>
                <w:sz w:val="22"/>
                <w:bdr w:val="none" w:sz="0" w:space="0" w:color="auto" w:frame="1"/>
                <w:shd w:val="clear" w:color="auto" w:fill="FFFFFF"/>
              </w:rPr>
              <w:t>Deep Unsupervised Learning (DUL)</w:t>
            </w:r>
            <w:r w:rsidRPr="00893537">
              <w:rPr>
                <w:webHidden/>
                <w:sz w:val="22"/>
              </w:rPr>
              <w:tab/>
            </w:r>
            <w:r w:rsidRPr="00893537">
              <w:rPr>
                <w:webHidden/>
                <w:sz w:val="22"/>
              </w:rPr>
              <w:fldChar w:fldCharType="begin"/>
            </w:r>
            <w:r w:rsidRPr="00893537">
              <w:rPr>
                <w:webHidden/>
                <w:sz w:val="22"/>
              </w:rPr>
              <w:instrText xml:space="preserve"> PAGEREF _Toc105369023 \h </w:instrText>
            </w:r>
            <w:r w:rsidRPr="00893537">
              <w:rPr>
                <w:webHidden/>
                <w:sz w:val="22"/>
              </w:rPr>
            </w:r>
            <w:r w:rsidRPr="00893537">
              <w:rPr>
                <w:webHidden/>
                <w:sz w:val="22"/>
              </w:rPr>
              <w:fldChar w:fldCharType="separate"/>
            </w:r>
            <w:r w:rsidRPr="00893537">
              <w:rPr>
                <w:webHidden/>
                <w:sz w:val="22"/>
              </w:rPr>
              <w:t>17</w:t>
            </w:r>
            <w:r w:rsidRPr="00893537">
              <w:rPr>
                <w:webHidden/>
                <w:sz w:val="22"/>
              </w:rPr>
              <w:fldChar w:fldCharType="end"/>
            </w:r>
          </w:hyperlink>
        </w:p>
        <w:p w14:paraId="718959F8" w14:textId="6D54E6D8"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24" w:history="1">
            <w:r w:rsidRPr="00893537">
              <w:rPr>
                <w:rStyle w:val="Hyperlink"/>
                <w:sz w:val="22"/>
              </w:rPr>
              <w:t>1.2.3</w:t>
            </w:r>
            <w:r w:rsidRPr="00893537">
              <w:rPr>
                <w:rFonts w:asciiTheme="minorHAnsi" w:eastAsiaTheme="minorEastAsia" w:hAnsiTheme="minorHAnsi"/>
                <w:sz w:val="22"/>
                <w:lang w:val="en-US"/>
              </w:rPr>
              <w:tab/>
            </w:r>
            <w:r w:rsidRPr="00893537">
              <w:rPr>
                <w:rStyle w:val="Hyperlink"/>
                <w:sz w:val="22"/>
              </w:rPr>
              <w:t>Deep Semi-Supervised Learning (DSSL)</w:t>
            </w:r>
            <w:r w:rsidRPr="00893537">
              <w:rPr>
                <w:webHidden/>
                <w:sz w:val="22"/>
              </w:rPr>
              <w:tab/>
            </w:r>
            <w:r w:rsidRPr="00893537">
              <w:rPr>
                <w:webHidden/>
                <w:sz w:val="22"/>
              </w:rPr>
              <w:fldChar w:fldCharType="begin"/>
            </w:r>
            <w:r w:rsidRPr="00893537">
              <w:rPr>
                <w:webHidden/>
                <w:sz w:val="22"/>
              </w:rPr>
              <w:instrText xml:space="preserve"> PAGEREF _Toc105369024 \h </w:instrText>
            </w:r>
            <w:r w:rsidRPr="00893537">
              <w:rPr>
                <w:webHidden/>
                <w:sz w:val="22"/>
              </w:rPr>
            </w:r>
            <w:r w:rsidRPr="00893537">
              <w:rPr>
                <w:webHidden/>
                <w:sz w:val="22"/>
              </w:rPr>
              <w:fldChar w:fldCharType="separate"/>
            </w:r>
            <w:r w:rsidRPr="00893537">
              <w:rPr>
                <w:webHidden/>
                <w:sz w:val="22"/>
              </w:rPr>
              <w:t>17</w:t>
            </w:r>
            <w:r w:rsidRPr="00893537">
              <w:rPr>
                <w:webHidden/>
                <w:sz w:val="22"/>
              </w:rPr>
              <w:fldChar w:fldCharType="end"/>
            </w:r>
          </w:hyperlink>
        </w:p>
        <w:p w14:paraId="3D4D83CB" w14:textId="55CCE2A5"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5" w:history="1">
            <w:r w:rsidRPr="00893537">
              <w:rPr>
                <w:rStyle w:val="Hyperlink"/>
                <w:sz w:val="22"/>
              </w:rPr>
              <w:t>1.3</w:t>
            </w:r>
            <w:r w:rsidRPr="00893537">
              <w:rPr>
                <w:rFonts w:asciiTheme="minorHAnsi" w:eastAsiaTheme="minorEastAsia" w:hAnsiTheme="minorHAnsi"/>
                <w:sz w:val="22"/>
                <w:lang w:val="en-US"/>
              </w:rPr>
              <w:tab/>
            </w:r>
            <w:r w:rsidRPr="00893537">
              <w:rPr>
                <w:rStyle w:val="Hyperlink"/>
                <w:sz w:val="22"/>
              </w:rPr>
              <w:t>Abordarea Deep Learning</w:t>
            </w:r>
            <w:r w:rsidRPr="00893537">
              <w:rPr>
                <w:webHidden/>
                <w:sz w:val="22"/>
              </w:rPr>
              <w:tab/>
            </w:r>
            <w:r w:rsidRPr="00893537">
              <w:rPr>
                <w:webHidden/>
                <w:sz w:val="22"/>
              </w:rPr>
              <w:fldChar w:fldCharType="begin"/>
            </w:r>
            <w:r w:rsidRPr="00893537">
              <w:rPr>
                <w:webHidden/>
                <w:sz w:val="22"/>
              </w:rPr>
              <w:instrText xml:space="preserve"> PAGEREF _Toc105369025 \h </w:instrText>
            </w:r>
            <w:r w:rsidRPr="00893537">
              <w:rPr>
                <w:webHidden/>
                <w:sz w:val="22"/>
              </w:rPr>
            </w:r>
            <w:r w:rsidRPr="00893537">
              <w:rPr>
                <w:webHidden/>
                <w:sz w:val="22"/>
              </w:rPr>
              <w:fldChar w:fldCharType="separate"/>
            </w:r>
            <w:r w:rsidRPr="00893537">
              <w:rPr>
                <w:webHidden/>
                <w:sz w:val="22"/>
              </w:rPr>
              <w:t>17</w:t>
            </w:r>
            <w:r w:rsidRPr="00893537">
              <w:rPr>
                <w:webHidden/>
                <w:sz w:val="22"/>
              </w:rPr>
              <w:fldChar w:fldCharType="end"/>
            </w:r>
          </w:hyperlink>
        </w:p>
        <w:p w14:paraId="61C5D098" w14:textId="0D9F153B"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6" w:history="1">
            <w:r w:rsidRPr="00893537">
              <w:rPr>
                <w:rStyle w:val="Hyperlink"/>
                <w:sz w:val="22"/>
              </w:rPr>
              <w:t>1.4</w:t>
            </w:r>
            <w:r w:rsidRPr="00893537">
              <w:rPr>
                <w:rFonts w:asciiTheme="minorHAnsi" w:eastAsiaTheme="minorEastAsia" w:hAnsiTheme="minorHAnsi"/>
                <w:sz w:val="22"/>
                <w:lang w:val="en-US"/>
              </w:rPr>
              <w:tab/>
            </w:r>
            <w:r w:rsidRPr="00893537">
              <w:rPr>
                <w:rStyle w:val="Hyperlink"/>
                <w:sz w:val="22"/>
              </w:rPr>
              <w:t>Provocări impuse de Deep Learning</w:t>
            </w:r>
            <w:r w:rsidRPr="00893537">
              <w:rPr>
                <w:webHidden/>
                <w:sz w:val="22"/>
              </w:rPr>
              <w:tab/>
            </w:r>
            <w:r w:rsidRPr="00893537">
              <w:rPr>
                <w:webHidden/>
                <w:sz w:val="22"/>
              </w:rPr>
              <w:fldChar w:fldCharType="begin"/>
            </w:r>
            <w:r w:rsidRPr="00893537">
              <w:rPr>
                <w:webHidden/>
                <w:sz w:val="22"/>
              </w:rPr>
              <w:instrText xml:space="preserve"> PAGEREF _Toc105369026 \h </w:instrText>
            </w:r>
            <w:r w:rsidRPr="00893537">
              <w:rPr>
                <w:webHidden/>
                <w:sz w:val="22"/>
              </w:rPr>
            </w:r>
            <w:r w:rsidRPr="00893537">
              <w:rPr>
                <w:webHidden/>
                <w:sz w:val="22"/>
              </w:rPr>
              <w:fldChar w:fldCharType="separate"/>
            </w:r>
            <w:r w:rsidRPr="00893537">
              <w:rPr>
                <w:webHidden/>
                <w:sz w:val="22"/>
              </w:rPr>
              <w:t>18</w:t>
            </w:r>
            <w:r w:rsidRPr="00893537">
              <w:rPr>
                <w:webHidden/>
                <w:sz w:val="22"/>
              </w:rPr>
              <w:fldChar w:fldCharType="end"/>
            </w:r>
          </w:hyperlink>
        </w:p>
        <w:p w14:paraId="7CE04CDA" w14:textId="7E3D6599"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7" w:history="1">
            <w:r w:rsidRPr="00893537">
              <w:rPr>
                <w:rStyle w:val="Hyperlink"/>
                <w:sz w:val="22"/>
              </w:rPr>
              <w:t>1.5</w:t>
            </w:r>
            <w:r w:rsidRPr="00893537">
              <w:rPr>
                <w:rFonts w:asciiTheme="minorHAnsi" w:eastAsiaTheme="minorEastAsia" w:hAnsiTheme="minorHAnsi"/>
                <w:sz w:val="22"/>
                <w:lang w:val="en-US"/>
              </w:rPr>
              <w:tab/>
            </w:r>
            <w:r w:rsidRPr="00893537">
              <w:rPr>
                <w:rStyle w:val="Hyperlink"/>
                <w:sz w:val="22"/>
              </w:rPr>
              <w:t>Progresul ML-DL</w:t>
            </w:r>
            <w:r w:rsidRPr="00893537">
              <w:rPr>
                <w:webHidden/>
                <w:sz w:val="22"/>
              </w:rPr>
              <w:tab/>
            </w:r>
            <w:r w:rsidRPr="00893537">
              <w:rPr>
                <w:webHidden/>
                <w:sz w:val="22"/>
              </w:rPr>
              <w:fldChar w:fldCharType="begin"/>
            </w:r>
            <w:r w:rsidRPr="00893537">
              <w:rPr>
                <w:webHidden/>
                <w:sz w:val="22"/>
              </w:rPr>
              <w:instrText xml:space="preserve"> PAGEREF _Toc105369027 \h </w:instrText>
            </w:r>
            <w:r w:rsidRPr="00893537">
              <w:rPr>
                <w:webHidden/>
                <w:sz w:val="22"/>
              </w:rPr>
            </w:r>
            <w:r w:rsidRPr="00893537">
              <w:rPr>
                <w:webHidden/>
                <w:sz w:val="22"/>
              </w:rPr>
              <w:fldChar w:fldCharType="separate"/>
            </w:r>
            <w:r w:rsidRPr="00893537">
              <w:rPr>
                <w:webHidden/>
                <w:sz w:val="22"/>
              </w:rPr>
              <w:t>19</w:t>
            </w:r>
            <w:r w:rsidRPr="00893537">
              <w:rPr>
                <w:webHidden/>
                <w:sz w:val="22"/>
              </w:rPr>
              <w:fldChar w:fldCharType="end"/>
            </w:r>
          </w:hyperlink>
        </w:p>
        <w:p w14:paraId="43F14E24" w14:textId="381324BA"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28" w:history="1">
            <w:r w:rsidRPr="00893537">
              <w:rPr>
                <w:rStyle w:val="Hyperlink"/>
                <w:sz w:val="22"/>
              </w:rPr>
              <w:t>1.6</w:t>
            </w:r>
            <w:r w:rsidRPr="00893537">
              <w:rPr>
                <w:rFonts w:asciiTheme="minorHAnsi" w:eastAsiaTheme="minorEastAsia" w:hAnsiTheme="minorHAnsi"/>
                <w:sz w:val="22"/>
                <w:lang w:val="en-US"/>
              </w:rPr>
              <w:tab/>
            </w:r>
            <w:r w:rsidRPr="00893537">
              <w:rPr>
                <w:rStyle w:val="Hyperlink"/>
                <w:sz w:val="22"/>
              </w:rPr>
              <w:t>DL în contextul automatizării autovehiculelor</w:t>
            </w:r>
            <w:r w:rsidRPr="00893537">
              <w:rPr>
                <w:webHidden/>
                <w:sz w:val="22"/>
              </w:rPr>
              <w:tab/>
            </w:r>
            <w:r w:rsidRPr="00893537">
              <w:rPr>
                <w:webHidden/>
                <w:sz w:val="22"/>
              </w:rPr>
              <w:fldChar w:fldCharType="begin"/>
            </w:r>
            <w:r w:rsidRPr="00893537">
              <w:rPr>
                <w:webHidden/>
                <w:sz w:val="22"/>
              </w:rPr>
              <w:instrText xml:space="preserve"> PAGEREF _Toc105369028 \h </w:instrText>
            </w:r>
            <w:r w:rsidRPr="00893537">
              <w:rPr>
                <w:webHidden/>
                <w:sz w:val="22"/>
              </w:rPr>
            </w:r>
            <w:r w:rsidRPr="00893537">
              <w:rPr>
                <w:webHidden/>
                <w:sz w:val="22"/>
              </w:rPr>
              <w:fldChar w:fldCharType="separate"/>
            </w:r>
            <w:r w:rsidRPr="00893537">
              <w:rPr>
                <w:webHidden/>
                <w:sz w:val="22"/>
              </w:rPr>
              <w:t>20</w:t>
            </w:r>
            <w:r w:rsidRPr="00893537">
              <w:rPr>
                <w:webHidden/>
                <w:sz w:val="22"/>
              </w:rPr>
              <w:fldChar w:fldCharType="end"/>
            </w:r>
          </w:hyperlink>
        </w:p>
        <w:p w14:paraId="1B4F9A2A" w14:textId="019BE371"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29" w:history="1">
            <w:r w:rsidRPr="00893537">
              <w:rPr>
                <w:rStyle w:val="Hyperlink"/>
                <w:sz w:val="22"/>
              </w:rPr>
              <w:t>1.6.1</w:t>
            </w:r>
            <w:r w:rsidRPr="00893537">
              <w:rPr>
                <w:rFonts w:asciiTheme="minorHAnsi" w:eastAsiaTheme="minorEastAsia" w:hAnsiTheme="minorHAnsi"/>
                <w:sz w:val="22"/>
                <w:lang w:val="en-US"/>
              </w:rPr>
              <w:tab/>
            </w:r>
            <w:r w:rsidRPr="00893537">
              <w:rPr>
                <w:rStyle w:val="Hyperlink"/>
                <w:sz w:val="22"/>
              </w:rPr>
              <w:t>Percepția</w:t>
            </w:r>
            <w:r w:rsidRPr="00893537">
              <w:rPr>
                <w:webHidden/>
                <w:sz w:val="22"/>
              </w:rPr>
              <w:tab/>
            </w:r>
            <w:r w:rsidRPr="00893537">
              <w:rPr>
                <w:webHidden/>
                <w:sz w:val="22"/>
              </w:rPr>
              <w:fldChar w:fldCharType="begin"/>
            </w:r>
            <w:r w:rsidRPr="00893537">
              <w:rPr>
                <w:webHidden/>
                <w:sz w:val="22"/>
              </w:rPr>
              <w:instrText xml:space="preserve"> PAGEREF _Toc105369029 \h </w:instrText>
            </w:r>
            <w:r w:rsidRPr="00893537">
              <w:rPr>
                <w:webHidden/>
                <w:sz w:val="22"/>
              </w:rPr>
            </w:r>
            <w:r w:rsidRPr="00893537">
              <w:rPr>
                <w:webHidden/>
                <w:sz w:val="22"/>
              </w:rPr>
              <w:fldChar w:fldCharType="separate"/>
            </w:r>
            <w:r w:rsidRPr="00893537">
              <w:rPr>
                <w:webHidden/>
                <w:sz w:val="22"/>
              </w:rPr>
              <w:t>21</w:t>
            </w:r>
            <w:r w:rsidRPr="00893537">
              <w:rPr>
                <w:webHidden/>
                <w:sz w:val="22"/>
              </w:rPr>
              <w:fldChar w:fldCharType="end"/>
            </w:r>
          </w:hyperlink>
        </w:p>
        <w:p w14:paraId="57DA03FD" w14:textId="16D58B97"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0" w:history="1">
            <w:r w:rsidRPr="00893537">
              <w:rPr>
                <w:rStyle w:val="Hyperlink"/>
                <w:sz w:val="22"/>
              </w:rPr>
              <w:t>1.6.2</w:t>
            </w:r>
            <w:r w:rsidRPr="00893537">
              <w:rPr>
                <w:rFonts w:asciiTheme="minorHAnsi" w:eastAsiaTheme="minorEastAsia" w:hAnsiTheme="minorHAnsi"/>
                <w:sz w:val="22"/>
                <w:lang w:val="en-US"/>
              </w:rPr>
              <w:tab/>
            </w:r>
            <w:r w:rsidRPr="00893537">
              <w:rPr>
                <w:rStyle w:val="Hyperlink"/>
                <w:sz w:val="22"/>
              </w:rPr>
              <w:t>Localizarea</w:t>
            </w:r>
            <w:r w:rsidRPr="00893537">
              <w:rPr>
                <w:webHidden/>
                <w:sz w:val="22"/>
              </w:rPr>
              <w:tab/>
            </w:r>
            <w:r w:rsidRPr="00893537">
              <w:rPr>
                <w:webHidden/>
                <w:sz w:val="22"/>
              </w:rPr>
              <w:fldChar w:fldCharType="begin"/>
            </w:r>
            <w:r w:rsidRPr="00893537">
              <w:rPr>
                <w:webHidden/>
                <w:sz w:val="22"/>
              </w:rPr>
              <w:instrText xml:space="preserve"> PAGEREF _Toc105369030 \h </w:instrText>
            </w:r>
            <w:r w:rsidRPr="00893537">
              <w:rPr>
                <w:webHidden/>
                <w:sz w:val="22"/>
              </w:rPr>
            </w:r>
            <w:r w:rsidRPr="00893537">
              <w:rPr>
                <w:webHidden/>
                <w:sz w:val="22"/>
              </w:rPr>
              <w:fldChar w:fldCharType="separate"/>
            </w:r>
            <w:r w:rsidRPr="00893537">
              <w:rPr>
                <w:webHidden/>
                <w:sz w:val="22"/>
              </w:rPr>
              <w:t>21</w:t>
            </w:r>
            <w:r w:rsidRPr="00893537">
              <w:rPr>
                <w:webHidden/>
                <w:sz w:val="22"/>
              </w:rPr>
              <w:fldChar w:fldCharType="end"/>
            </w:r>
          </w:hyperlink>
        </w:p>
        <w:p w14:paraId="61D7ECBB" w14:textId="66FC2F02"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1" w:history="1">
            <w:r w:rsidRPr="00893537">
              <w:rPr>
                <w:rStyle w:val="Hyperlink"/>
                <w:sz w:val="22"/>
              </w:rPr>
              <w:t>1.6.3</w:t>
            </w:r>
            <w:r w:rsidRPr="00893537">
              <w:rPr>
                <w:rFonts w:asciiTheme="minorHAnsi" w:eastAsiaTheme="minorEastAsia" w:hAnsiTheme="minorHAnsi"/>
                <w:sz w:val="22"/>
                <w:lang w:val="en-US"/>
              </w:rPr>
              <w:tab/>
            </w:r>
            <w:r w:rsidRPr="00893537">
              <w:rPr>
                <w:rStyle w:val="Hyperlink"/>
                <w:sz w:val="22"/>
              </w:rPr>
              <w:t>Predicția</w:t>
            </w:r>
            <w:r w:rsidRPr="00893537">
              <w:rPr>
                <w:webHidden/>
                <w:sz w:val="22"/>
              </w:rPr>
              <w:tab/>
            </w:r>
            <w:r w:rsidRPr="00893537">
              <w:rPr>
                <w:webHidden/>
                <w:sz w:val="22"/>
              </w:rPr>
              <w:fldChar w:fldCharType="begin"/>
            </w:r>
            <w:r w:rsidRPr="00893537">
              <w:rPr>
                <w:webHidden/>
                <w:sz w:val="22"/>
              </w:rPr>
              <w:instrText xml:space="preserve"> PAGEREF _Toc105369031 \h </w:instrText>
            </w:r>
            <w:r w:rsidRPr="00893537">
              <w:rPr>
                <w:webHidden/>
                <w:sz w:val="22"/>
              </w:rPr>
            </w:r>
            <w:r w:rsidRPr="00893537">
              <w:rPr>
                <w:webHidden/>
                <w:sz w:val="22"/>
              </w:rPr>
              <w:fldChar w:fldCharType="separate"/>
            </w:r>
            <w:r w:rsidRPr="00893537">
              <w:rPr>
                <w:webHidden/>
                <w:sz w:val="22"/>
              </w:rPr>
              <w:t>22</w:t>
            </w:r>
            <w:r w:rsidRPr="00893537">
              <w:rPr>
                <w:webHidden/>
                <w:sz w:val="22"/>
              </w:rPr>
              <w:fldChar w:fldCharType="end"/>
            </w:r>
          </w:hyperlink>
        </w:p>
        <w:p w14:paraId="33A1AA62" w14:textId="06224452"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2" w:history="1">
            <w:r w:rsidRPr="00893537">
              <w:rPr>
                <w:rStyle w:val="Hyperlink"/>
                <w:sz w:val="22"/>
              </w:rPr>
              <w:t>1.6.4</w:t>
            </w:r>
            <w:r w:rsidRPr="00893537">
              <w:rPr>
                <w:rFonts w:asciiTheme="minorHAnsi" w:eastAsiaTheme="minorEastAsia" w:hAnsiTheme="minorHAnsi"/>
                <w:sz w:val="22"/>
                <w:lang w:val="en-US"/>
              </w:rPr>
              <w:tab/>
            </w:r>
            <w:r w:rsidRPr="00893537">
              <w:rPr>
                <w:rStyle w:val="Hyperlink"/>
                <w:sz w:val="22"/>
              </w:rPr>
              <w:t>Luarea deciziilor</w:t>
            </w:r>
            <w:r w:rsidRPr="00893537">
              <w:rPr>
                <w:webHidden/>
                <w:sz w:val="22"/>
              </w:rPr>
              <w:tab/>
            </w:r>
            <w:r w:rsidRPr="00893537">
              <w:rPr>
                <w:webHidden/>
                <w:sz w:val="22"/>
              </w:rPr>
              <w:fldChar w:fldCharType="begin"/>
            </w:r>
            <w:r w:rsidRPr="00893537">
              <w:rPr>
                <w:webHidden/>
                <w:sz w:val="22"/>
              </w:rPr>
              <w:instrText xml:space="preserve"> PAGEREF _Toc105369032 \h </w:instrText>
            </w:r>
            <w:r w:rsidRPr="00893537">
              <w:rPr>
                <w:webHidden/>
                <w:sz w:val="22"/>
              </w:rPr>
            </w:r>
            <w:r w:rsidRPr="00893537">
              <w:rPr>
                <w:webHidden/>
                <w:sz w:val="22"/>
              </w:rPr>
              <w:fldChar w:fldCharType="separate"/>
            </w:r>
            <w:r w:rsidRPr="00893537">
              <w:rPr>
                <w:webHidden/>
                <w:sz w:val="22"/>
              </w:rPr>
              <w:t>22</w:t>
            </w:r>
            <w:r w:rsidRPr="00893537">
              <w:rPr>
                <w:webHidden/>
                <w:sz w:val="22"/>
              </w:rPr>
              <w:fldChar w:fldCharType="end"/>
            </w:r>
          </w:hyperlink>
        </w:p>
        <w:p w14:paraId="5C125362" w14:textId="3FD0A998"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33" w:history="1">
            <w:r w:rsidRPr="00893537">
              <w:rPr>
                <w:rStyle w:val="Hyperlink"/>
                <w:sz w:val="22"/>
              </w:rPr>
              <w:t>2</w:t>
            </w:r>
            <w:r w:rsidRPr="00893537">
              <w:rPr>
                <w:rFonts w:asciiTheme="minorHAnsi" w:eastAsiaTheme="minorEastAsia" w:hAnsiTheme="minorHAnsi"/>
                <w:sz w:val="22"/>
                <w:lang w:val="en-US"/>
              </w:rPr>
              <w:tab/>
            </w:r>
            <w:r w:rsidRPr="00893537">
              <w:rPr>
                <w:rStyle w:val="Hyperlink"/>
                <w:sz w:val="22"/>
              </w:rPr>
              <w:t>NOȚIUNI TEORETICE ȘI CONCEPTE UTILIZATE</w:t>
            </w:r>
            <w:r w:rsidRPr="00893537">
              <w:rPr>
                <w:webHidden/>
                <w:sz w:val="22"/>
              </w:rPr>
              <w:tab/>
            </w:r>
            <w:r w:rsidRPr="00893537">
              <w:rPr>
                <w:webHidden/>
                <w:sz w:val="22"/>
              </w:rPr>
              <w:fldChar w:fldCharType="begin"/>
            </w:r>
            <w:r w:rsidRPr="00893537">
              <w:rPr>
                <w:webHidden/>
                <w:sz w:val="22"/>
              </w:rPr>
              <w:instrText xml:space="preserve"> PAGEREF _Toc105369033 \h </w:instrText>
            </w:r>
            <w:r w:rsidRPr="00893537">
              <w:rPr>
                <w:webHidden/>
                <w:sz w:val="22"/>
              </w:rPr>
            </w:r>
            <w:r w:rsidRPr="00893537">
              <w:rPr>
                <w:webHidden/>
                <w:sz w:val="22"/>
              </w:rPr>
              <w:fldChar w:fldCharType="separate"/>
            </w:r>
            <w:r w:rsidRPr="00893537">
              <w:rPr>
                <w:webHidden/>
                <w:sz w:val="22"/>
              </w:rPr>
              <w:t>24</w:t>
            </w:r>
            <w:r w:rsidRPr="00893537">
              <w:rPr>
                <w:webHidden/>
                <w:sz w:val="22"/>
              </w:rPr>
              <w:fldChar w:fldCharType="end"/>
            </w:r>
          </w:hyperlink>
        </w:p>
        <w:p w14:paraId="4615B204" w14:textId="48AB61A2" w:rsidR="00047E50" w:rsidRPr="00893537" w:rsidRDefault="00047E50">
          <w:pPr>
            <w:pStyle w:val="TOC2"/>
            <w:tabs>
              <w:tab w:val="right" w:leader="dot" w:pos="9394"/>
            </w:tabs>
            <w:rPr>
              <w:rFonts w:asciiTheme="minorHAnsi" w:eastAsiaTheme="minorEastAsia" w:hAnsiTheme="minorHAnsi"/>
              <w:sz w:val="22"/>
              <w:lang w:val="en-US"/>
            </w:rPr>
          </w:pPr>
          <w:hyperlink w:anchor="_Toc105369034" w:history="1">
            <w:r w:rsidRPr="00893537">
              <w:rPr>
                <w:rStyle w:val="Hyperlink"/>
                <w:sz w:val="22"/>
              </w:rPr>
              <w:t>Definiții</w:t>
            </w:r>
            <w:r w:rsidRPr="00893537">
              <w:rPr>
                <w:webHidden/>
                <w:sz w:val="22"/>
              </w:rPr>
              <w:tab/>
            </w:r>
            <w:r w:rsidRPr="00893537">
              <w:rPr>
                <w:webHidden/>
                <w:sz w:val="22"/>
              </w:rPr>
              <w:fldChar w:fldCharType="begin"/>
            </w:r>
            <w:r w:rsidRPr="00893537">
              <w:rPr>
                <w:webHidden/>
                <w:sz w:val="22"/>
              </w:rPr>
              <w:instrText xml:space="preserve"> PAGEREF _Toc105369034 \h </w:instrText>
            </w:r>
            <w:r w:rsidRPr="00893537">
              <w:rPr>
                <w:webHidden/>
                <w:sz w:val="22"/>
              </w:rPr>
            </w:r>
            <w:r w:rsidRPr="00893537">
              <w:rPr>
                <w:webHidden/>
                <w:sz w:val="22"/>
              </w:rPr>
              <w:fldChar w:fldCharType="separate"/>
            </w:r>
            <w:r w:rsidRPr="00893537">
              <w:rPr>
                <w:webHidden/>
                <w:sz w:val="22"/>
              </w:rPr>
              <w:t>24</w:t>
            </w:r>
            <w:r w:rsidRPr="00893537">
              <w:rPr>
                <w:webHidden/>
                <w:sz w:val="22"/>
              </w:rPr>
              <w:fldChar w:fldCharType="end"/>
            </w:r>
          </w:hyperlink>
        </w:p>
        <w:p w14:paraId="495B0E02" w14:textId="6E14B1B8"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35" w:history="1">
            <w:r w:rsidRPr="00893537">
              <w:rPr>
                <w:rStyle w:val="Hyperlink"/>
                <w:sz w:val="22"/>
              </w:rPr>
              <w:t>2.1</w:t>
            </w:r>
            <w:r w:rsidRPr="00893537">
              <w:rPr>
                <w:rFonts w:asciiTheme="minorHAnsi" w:eastAsiaTheme="minorEastAsia" w:hAnsiTheme="minorHAnsi"/>
                <w:sz w:val="22"/>
                <w:lang w:val="en-US"/>
              </w:rPr>
              <w:tab/>
            </w:r>
            <w:r w:rsidRPr="00893537">
              <w:rPr>
                <w:rStyle w:val="Hyperlink"/>
                <w:sz w:val="22"/>
              </w:rPr>
              <w:t>Procesul de învățare</w:t>
            </w:r>
            <w:r w:rsidRPr="00893537">
              <w:rPr>
                <w:webHidden/>
                <w:sz w:val="22"/>
              </w:rPr>
              <w:tab/>
            </w:r>
            <w:r w:rsidRPr="00893537">
              <w:rPr>
                <w:webHidden/>
                <w:sz w:val="22"/>
              </w:rPr>
              <w:fldChar w:fldCharType="begin"/>
            </w:r>
            <w:r w:rsidRPr="00893537">
              <w:rPr>
                <w:webHidden/>
                <w:sz w:val="22"/>
              </w:rPr>
              <w:instrText xml:space="preserve"> PAGEREF _Toc105369035 \h </w:instrText>
            </w:r>
            <w:r w:rsidRPr="00893537">
              <w:rPr>
                <w:webHidden/>
                <w:sz w:val="22"/>
              </w:rPr>
            </w:r>
            <w:r w:rsidRPr="00893537">
              <w:rPr>
                <w:webHidden/>
                <w:sz w:val="22"/>
              </w:rPr>
              <w:fldChar w:fldCharType="separate"/>
            </w:r>
            <w:r w:rsidRPr="00893537">
              <w:rPr>
                <w:webHidden/>
                <w:sz w:val="22"/>
              </w:rPr>
              <w:t>29</w:t>
            </w:r>
            <w:r w:rsidRPr="00893537">
              <w:rPr>
                <w:webHidden/>
                <w:sz w:val="22"/>
              </w:rPr>
              <w:fldChar w:fldCharType="end"/>
            </w:r>
          </w:hyperlink>
        </w:p>
        <w:p w14:paraId="4535324D" w14:textId="5EF86D25"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6" w:history="1">
            <w:r w:rsidRPr="00893537">
              <w:rPr>
                <w:rStyle w:val="Hyperlink"/>
                <w:sz w:val="22"/>
              </w:rPr>
              <w:t>2.1.1</w:t>
            </w:r>
            <w:r w:rsidRPr="00893537">
              <w:rPr>
                <w:rFonts w:asciiTheme="minorHAnsi" w:eastAsiaTheme="minorEastAsia" w:hAnsiTheme="minorHAnsi"/>
                <w:sz w:val="22"/>
                <w:lang w:val="en-US"/>
              </w:rPr>
              <w:tab/>
            </w:r>
            <w:r w:rsidRPr="00893537">
              <w:rPr>
                <w:rStyle w:val="Hyperlink"/>
                <w:sz w:val="22"/>
              </w:rPr>
              <w:t>Funcția de activare</w:t>
            </w:r>
            <w:r w:rsidRPr="00893537">
              <w:rPr>
                <w:webHidden/>
                <w:sz w:val="22"/>
              </w:rPr>
              <w:tab/>
            </w:r>
            <w:r w:rsidRPr="00893537">
              <w:rPr>
                <w:webHidden/>
                <w:sz w:val="22"/>
              </w:rPr>
              <w:fldChar w:fldCharType="begin"/>
            </w:r>
            <w:r w:rsidRPr="00893537">
              <w:rPr>
                <w:webHidden/>
                <w:sz w:val="22"/>
              </w:rPr>
              <w:instrText xml:space="preserve"> PAGEREF _Toc105369036 \h </w:instrText>
            </w:r>
            <w:r w:rsidRPr="00893537">
              <w:rPr>
                <w:webHidden/>
                <w:sz w:val="22"/>
              </w:rPr>
            </w:r>
            <w:r w:rsidRPr="00893537">
              <w:rPr>
                <w:webHidden/>
                <w:sz w:val="22"/>
              </w:rPr>
              <w:fldChar w:fldCharType="separate"/>
            </w:r>
            <w:r w:rsidRPr="00893537">
              <w:rPr>
                <w:webHidden/>
                <w:sz w:val="22"/>
              </w:rPr>
              <w:t>30</w:t>
            </w:r>
            <w:r w:rsidRPr="00893537">
              <w:rPr>
                <w:webHidden/>
                <w:sz w:val="22"/>
              </w:rPr>
              <w:fldChar w:fldCharType="end"/>
            </w:r>
          </w:hyperlink>
        </w:p>
        <w:p w14:paraId="24D78A11" w14:textId="4A8E8FF9"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7" w:history="1">
            <w:r w:rsidRPr="00893537">
              <w:rPr>
                <w:rStyle w:val="Hyperlink"/>
                <w:sz w:val="22"/>
                <w:lang w:val="en-US"/>
              </w:rPr>
              <w:t>2.1.2</w:t>
            </w:r>
            <w:r w:rsidRPr="00893537">
              <w:rPr>
                <w:rFonts w:asciiTheme="minorHAnsi" w:eastAsiaTheme="minorEastAsia" w:hAnsiTheme="minorHAnsi"/>
                <w:sz w:val="22"/>
                <w:lang w:val="en-US"/>
              </w:rPr>
              <w:tab/>
            </w:r>
            <w:r w:rsidRPr="00893537">
              <w:rPr>
                <w:rStyle w:val="Hyperlink"/>
                <w:sz w:val="22"/>
                <w:lang w:val="en-US"/>
              </w:rPr>
              <w:t>Antrenare</w:t>
            </w:r>
            <w:r w:rsidRPr="00893537">
              <w:rPr>
                <w:webHidden/>
                <w:sz w:val="22"/>
              </w:rPr>
              <w:tab/>
            </w:r>
            <w:r w:rsidRPr="00893537">
              <w:rPr>
                <w:webHidden/>
                <w:sz w:val="22"/>
              </w:rPr>
              <w:fldChar w:fldCharType="begin"/>
            </w:r>
            <w:r w:rsidRPr="00893537">
              <w:rPr>
                <w:webHidden/>
                <w:sz w:val="22"/>
              </w:rPr>
              <w:instrText xml:space="preserve"> PAGEREF _Toc105369037 \h </w:instrText>
            </w:r>
            <w:r w:rsidRPr="00893537">
              <w:rPr>
                <w:webHidden/>
                <w:sz w:val="22"/>
              </w:rPr>
            </w:r>
            <w:r w:rsidRPr="00893537">
              <w:rPr>
                <w:webHidden/>
                <w:sz w:val="22"/>
              </w:rPr>
              <w:fldChar w:fldCharType="separate"/>
            </w:r>
            <w:r w:rsidRPr="00893537">
              <w:rPr>
                <w:webHidden/>
                <w:sz w:val="22"/>
              </w:rPr>
              <w:t>34</w:t>
            </w:r>
            <w:r w:rsidRPr="00893537">
              <w:rPr>
                <w:webHidden/>
                <w:sz w:val="22"/>
              </w:rPr>
              <w:fldChar w:fldCharType="end"/>
            </w:r>
          </w:hyperlink>
        </w:p>
        <w:p w14:paraId="7BD87CB3" w14:textId="36B89E3A"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8" w:history="1">
            <w:r w:rsidRPr="00893537">
              <w:rPr>
                <w:rStyle w:val="Hyperlink"/>
                <w:sz w:val="22"/>
              </w:rPr>
              <w:t>2.1.3</w:t>
            </w:r>
            <w:r w:rsidRPr="00893537">
              <w:rPr>
                <w:rFonts w:asciiTheme="minorHAnsi" w:eastAsiaTheme="minorEastAsia" w:hAnsiTheme="minorHAnsi"/>
                <w:sz w:val="22"/>
                <w:lang w:val="en-US"/>
              </w:rPr>
              <w:tab/>
            </w:r>
            <w:r w:rsidRPr="00893537">
              <w:rPr>
                <w:rStyle w:val="Hyperlink"/>
                <w:sz w:val="22"/>
              </w:rPr>
              <w:t>Funcția de pierdere</w:t>
            </w:r>
            <w:r w:rsidRPr="00893537">
              <w:rPr>
                <w:webHidden/>
                <w:sz w:val="22"/>
              </w:rPr>
              <w:tab/>
            </w:r>
            <w:r w:rsidRPr="00893537">
              <w:rPr>
                <w:webHidden/>
                <w:sz w:val="22"/>
              </w:rPr>
              <w:fldChar w:fldCharType="begin"/>
            </w:r>
            <w:r w:rsidRPr="00893537">
              <w:rPr>
                <w:webHidden/>
                <w:sz w:val="22"/>
              </w:rPr>
              <w:instrText xml:space="preserve"> PAGEREF _Toc105369038 \h </w:instrText>
            </w:r>
            <w:r w:rsidRPr="00893537">
              <w:rPr>
                <w:webHidden/>
                <w:sz w:val="22"/>
              </w:rPr>
            </w:r>
            <w:r w:rsidRPr="00893537">
              <w:rPr>
                <w:webHidden/>
                <w:sz w:val="22"/>
              </w:rPr>
              <w:fldChar w:fldCharType="separate"/>
            </w:r>
            <w:r w:rsidRPr="00893537">
              <w:rPr>
                <w:webHidden/>
                <w:sz w:val="22"/>
              </w:rPr>
              <w:t>35</w:t>
            </w:r>
            <w:r w:rsidRPr="00893537">
              <w:rPr>
                <w:webHidden/>
                <w:sz w:val="22"/>
              </w:rPr>
              <w:fldChar w:fldCharType="end"/>
            </w:r>
          </w:hyperlink>
        </w:p>
        <w:p w14:paraId="3B34C6A7" w14:textId="121E1DE2"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39" w:history="1">
            <w:r w:rsidRPr="00893537">
              <w:rPr>
                <w:rStyle w:val="Hyperlink"/>
                <w:sz w:val="22"/>
              </w:rPr>
              <w:t>2.1.4</w:t>
            </w:r>
            <w:r w:rsidRPr="00893537">
              <w:rPr>
                <w:rFonts w:asciiTheme="minorHAnsi" w:eastAsiaTheme="minorEastAsia" w:hAnsiTheme="minorHAnsi"/>
                <w:sz w:val="22"/>
                <w:lang w:val="en-US"/>
              </w:rPr>
              <w:tab/>
            </w:r>
            <w:r w:rsidRPr="00893537">
              <w:rPr>
                <w:rStyle w:val="Hyperlink"/>
                <w:sz w:val="22"/>
              </w:rPr>
              <w:t>Calculul gradienților și optimizatorul</w:t>
            </w:r>
            <w:r w:rsidRPr="00893537">
              <w:rPr>
                <w:webHidden/>
                <w:sz w:val="22"/>
              </w:rPr>
              <w:tab/>
            </w:r>
            <w:r w:rsidRPr="00893537">
              <w:rPr>
                <w:webHidden/>
                <w:sz w:val="22"/>
              </w:rPr>
              <w:fldChar w:fldCharType="begin"/>
            </w:r>
            <w:r w:rsidRPr="00893537">
              <w:rPr>
                <w:webHidden/>
                <w:sz w:val="22"/>
              </w:rPr>
              <w:instrText xml:space="preserve"> PAGEREF _Toc105369039 \h </w:instrText>
            </w:r>
            <w:r w:rsidRPr="00893537">
              <w:rPr>
                <w:webHidden/>
                <w:sz w:val="22"/>
              </w:rPr>
            </w:r>
            <w:r w:rsidRPr="00893537">
              <w:rPr>
                <w:webHidden/>
                <w:sz w:val="22"/>
              </w:rPr>
              <w:fldChar w:fldCharType="separate"/>
            </w:r>
            <w:r w:rsidRPr="00893537">
              <w:rPr>
                <w:webHidden/>
                <w:sz w:val="22"/>
              </w:rPr>
              <w:t>38</w:t>
            </w:r>
            <w:r w:rsidRPr="00893537">
              <w:rPr>
                <w:webHidden/>
                <w:sz w:val="22"/>
              </w:rPr>
              <w:fldChar w:fldCharType="end"/>
            </w:r>
          </w:hyperlink>
        </w:p>
        <w:p w14:paraId="72B5D699" w14:textId="45E3D716"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0" w:history="1">
            <w:r w:rsidRPr="00893537">
              <w:rPr>
                <w:rStyle w:val="Hyperlink"/>
                <w:sz w:val="22"/>
              </w:rPr>
              <w:t>2.1.5</w:t>
            </w:r>
            <w:r w:rsidRPr="00893537">
              <w:rPr>
                <w:rFonts w:asciiTheme="minorHAnsi" w:eastAsiaTheme="minorEastAsia" w:hAnsiTheme="minorHAnsi"/>
                <w:sz w:val="22"/>
                <w:lang w:val="en-US"/>
              </w:rPr>
              <w:tab/>
            </w:r>
            <w:r w:rsidRPr="00893537">
              <w:rPr>
                <w:rStyle w:val="Hyperlink"/>
                <w:sz w:val="22"/>
              </w:rPr>
              <w:t>Parametrii și hiperparametrii rețelelor neuronale convoluționale. Probleme impuse în urma modificării acestora</w:t>
            </w:r>
            <w:r w:rsidRPr="00893537">
              <w:rPr>
                <w:webHidden/>
                <w:sz w:val="22"/>
              </w:rPr>
              <w:tab/>
            </w:r>
            <w:r w:rsidRPr="00893537">
              <w:rPr>
                <w:webHidden/>
                <w:sz w:val="22"/>
              </w:rPr>
              <w:fldChar w:fldCharType="begin"/>
            </w:r>
            <w:r w:rsidRPr="00893537">
              <w:rPr>
                <w:webHidden/>
                <w:sz w:val="22"/>
              </w:rPr>
              <w:instrText xml:space="preserve"> PAGEREF _Toc105369040 \h </w:instrText>
            </w:r>
            <w:r w:rsidRPr="00893537">
              <w:rPr>
                <w:webHidden/>
                <w:sz w:val="22"/>
              </w:rPr>
            </w:r>
            <w:r w:rsidRPr="00893537">
              <w:rPr>
                <w:webHidden/>
                <w:sz w:val="22"/>
              </w:rPr>
              <w:fldChar w:fldCharType="separate"/>
            </w:r>
            <w:r w:rsidRPr="00893537">
              <w:rPr>
                <w:webHidden/>
                <w:sz w:val="22"/>
              </w:rPr>
              <w:t>46</w:t>
            </w:r>
            <w:r w:rsidRPr="00893537">
              <w:rPr>
                <w:webHidden/>
                <w:sz w:val="22"/>
              </w:rPr>
              <w:fldChar w:fldCharType="end"/>
            </w:r>
          </w:hyperlink>
        </w:p>
        <w:p w14:paraId="44F694EE" w14:textId="1C32EBDA"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41" w:history="1">
            <w:r w:rsidRPr="00893537">
              <w:rPr>
                <w:rStyle w:val="Hyperlink"/>
                <w:sz w:val="22"/>
              </w:rPr>
              <w:t>2.2</w:t>
            </w:r>
            <w:r w:rsidRPr="00893537">
              <w:rPr>
                <w:rFonts w:asciiTheme="minorHAnsi" w:eastAsiaTheme="minorEastAsia" w:hAnsiTheme="minorHAnsi"/>
                <w:sz w:val="22"/>
                <w:lang w:val="en-US"/>
              </w:rPr>
              <w:tab/>
            </w:r>
            <w:r w:rsidRPr="00893537">
              <w:rPr>
                <w:rStyle w:val="Hyperlink"/>
                <w:sz w:val="22"/>
              </w:rPr>
              <w:t>Rețelele neuronale convoluționale (CNN)</w:t>
            </w:r>
            <w:r w:rsidRPr="00893537">
              <w:rPr>
                <w:webHidden/>
                <w:sz w:val="22"/>
              </w:rPr>
              <w:tab/>
            </w:r>
            <w:r w:rsidRPr="00893537">
              <w:rPr>
                <w:webHidden/>
                <w:sz w:val="22"/>
              </w:rPr>
              <w:fldChar w:fldCharType="begin"/>
            </w:r>
            <w:r w:rsidRPr="00893537">
              <w:rPr>
                <w:webHidden/>
                <w:sz w:val="22"/>
              </w:rPr>
              <w:instrText xml:space="preserve"> PAGEREF _Toc105369041 \h </w:instrText>
            </w:r>
            <w:r w:rsidRPr="00893537">
              <w:rPr>
                <w:webHidden/>
                <w:sz w:val="22"/>
              </w:rPr>
            </w:r>
            <w:r w:rsidRPr="00893537">
              <w:rPr>
                <w:webHidden/>
                <w:sz w:val="22"/>
              </w:rPr>
              <w:fldChar w:fldCharType="separate"/>
            </w:r>
            <w:r w:rsidRPr="00893537">
              <w:rPr>
                <w:webHidden/>
                <w:sz w:val="22"/>
              </w:rPr>
              <w:t>52</w:t>
            </w:r>
            <w:r w:rsidRPr="00893537">
              <w:rPr>
                <w:webHidden/>
                <w:sz w:val="22"/>
              </w:rPr>
              <w:fldChar w:fldCharType="end"/>
            </w:r>
          </w:hyperlink>
        </w:p>
        <w:p w14:paraId="42BC5749" w14:textId="7C4DF3A9"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2" w:history="1">
            <w:r w:rsidRPr="00893537">
              <w:rPr>
                <w:rStyle w:val="Hyperlink"/>
                <w:sz w:val="22"/>
              </w:rPr>
              <w:t>2.2.1</w:t>
            </w:r>
            <w:r w:rsidRPr="00893537">
              <w:rPr>
                <w:rFonts w:asciiTheme="minorHAnsi" w:eastAsiaTheme="minorEastAsia" w:hAnsiTheme="minorHAnsi"/>
                <w:sz w:val="22"/>
                <w:lang w:val="en-US"/>
              </w:rPr>
              <w:tab/>
            </w:r>
            <w:r w:rsidRPr="00893537">
              <w:rPr>
                <w:rStyle w:val="Hyperlink"/>
                <w:sz w:val="22"/>
              </w:rPr>
              <w:t>Arhitectura CNN și deosebirile față de DNN</w:t>
            </w:r>
            <w:r w:rsidRPr="00893537">
              <w:rPr>
                <w:webHidden/>
                <w:sz w:val="22"/>
              </w:rPr>
              <w:tab/>
            </w:r>
            <w:r w:rsidRPr="00893537">
              <w:rPr>
                <w:webHidden/>
                <w:sz w:val="22"/>
              </w:rPr>
              <w:fldChar w:fldCharType="begin"/>
            </w:r>
            <w:r w:rsidRPr="00893537">
              <w:rPr>
                <w:webHidden/>
                <w:sz w:val="22"/>
              </w:rPr>
              <w:instrText xml:space="preserve"> PAGEREF _Toc105369042 \h </w:instrText>
            </w:r>
            <w:r w:rsidRPr="00893537">
              <w:rPr>
                <w:webHidden/>
                <w:sz w:val="22"/>
              </w:rPr>
            </w:r>
            <w:r w:rsidRPr="00893537">
              <w:rPr>
                <w:webHidden/>
                <w:sz w:val="22"/>
              </w:rPr>
              <w:fldChar w:fldCharType="separate"/>
            </w:r>
            <w:r w:rsidRPr="00893537">
              <w:rPr>
                <w:webHidden/>
                <w:sz w:val="22"/>
              </w:rPr>
              <w:t>53</w:t>
            </w:r>
            <w:r w:rsidRPr="00893537">
              <w:rPr>
                <w:webHidden/>
                <w:sz w:val="22"/>
              </w:rPr>
              <w:fldChar w:fldCharType="end"/>
            </w:r>
          </w:hyperlink>
        </w:p>
        <w:p w14:paraId="4E6D69C7" w14:textId="6BFDFEDC"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3" w:history="1">
            <w:r w:rsidRPr="00893537">
              <w:rPr>
                <w:rStyle w:val="Hyperlink"/>
                <w:sz w:val="22"/>
              </w:rPr>
              <w:t>2.2.2</w:t>
            </w:r>
            <w:r w:rsidRPr="00893537">
              <w:rPr>
                <w:rFonts w:asciiTheme="minorHAnsi" w:eastAsiaTheme="minorEastAsia" w:hAnsiTheme="minorHAnsi"/>
                <w:sz w:val="22"/>
                <w:lang w:val="en-US"/>
              </w:rPr>
              <w:tab/>
            </w:r>
            <w:r w:rsidRPr="00893537">
              <w:rPr>
                <w:rStyle w:val="Hyperlink"/>
                <w:sz w:val="22"/>
              </w:rPr>
              <w:t>Convoluția</w:t>
            </w:r>
            <w:r w:rsidRPr="00893537">
              <w:rPr>
                <w:webHidden/>
                <w:sz w:val="22"/>
              </w:rPr>
              <w:tab/>
            </w:r>
            <w:r w:rsidRPr="00893537">
              <w:rPr>
                <w:webHidden/>
                <w:sz w:val="22"/>
              </w:rPr>
              <w:fldChar w:fldCharType="begin"/>
            </w:r>
            <w:r w:rsidRPr="00893537">
              <w:rPr>
                <w:webHidden/>
                <w:sz w:val="22"/>
              </w:rPr>
              <w:instrText xml:space="preserve"> PAGEREF _Toc105369043 \h </w:instrText>
            </w:r>
            <w:r w:rsidRPr="00893537">
              <w:rPr>
                <w:webHidden/>
                <w:sz w:val="22"/>
              </w:rPr>
            </w:r>
            <w:r w:rsidRPr="00893537">
              <w:rPr>
                <w:webHidden/>
                <w:sz w:val="22"/>
              </w:rPr>
              <w:fldChar w:fldCharType="separate"/>
            </w:r>
            <w:r w:rsidRPr="00893537">
              <w:rPr>
                <w:webHidden/>
                <w:sz w:val="22"/>
              </w:rPr>
              <w:t>55</w:t>
            </w:r>
            <w:r w:rsidRPr="00893537">
              <w:rPr>
                <w:webHidden/>
                <w:sz w:val="22"/>
              </w:rPr>
              <w:fldChar w:fldCharType="end"/>
            </w:r>
          </w:hyperlink>
        </w:p>
        <w:p w14:paraId="567FE476" w14:textId="071863A6"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4" w:history="1">
            <w:r w:rsidRPr="00893537">
              <w:rPr>
                <w:rStyle w:val="Hyperlink"/>
                <w:sz w:val="22"/>
              </w:rPr>
              <w:t>2.2.3</w:t>
            </w:r>
            <w:r w:rsidRPr="00893537">
              <w:rPr>
                <w:rFonts w:asciiTheme="minorHAnsi" w:eastAsiaTheme="minorEastAsia" w:hAnsiTheme="minorHAnsi"/>
                <w:sz w:val="22"/>
                <w:lang w:val="en-US"/>
              </w:rPr>
              <w:tab/>
            </w:r>
            <w:r w:rsidRPr="00893537">
              <w:rPr>
                <w:rStyle w:val="Hyperlink"/>
                <w:sz w:val="22"/>
              </w:rPr>
              <w:t>Pooling</w:t>
            </w:r>
            <w:r w:rsidRPr="00893537">
              <w:rPr>
                <w:webHidden/>
                <w:sz w:val="22"/>
              </w:rPr>
              <w:tab/>
            </w:r>
            <w:r w:rsidRPr="00893537">
              <w:rPr>
                <w:webHidden/>
                <w:sz w:val="22"/>
              </w:rPr>
              <w:fldChar w:fldCharType="begin"/>
            </w:r>
            <w:r w:rsidRPr="00893537">
              <w:rPr>
                <w:webHidden/>
                <w:sz w:val="22"/>
              </w:rPr>
              <w:instrText xml:space="preserve"> PAGEREF _Toc105369044 \h </w:instrText>
            </w:r>
            <w:r w:rsidRPr="00893537">
              <w:rPr>
                <w:webHidden/>
                <w:sz w:val="22"/>
              </w:rPr>
            </w:r>
            <w:r w:rsidRPr="00893537">
              <w:rPr>
                <w:webHidden/>
                <w:sz w:val="22"/>
              </w:rPr>
              <w:fldChar w:fldCharType="separate"/>
            </w:r>
            <w:r w:rsidRPr="00893537">
              <w:rPr>
                <w:webHidden/>
                <w:sz w:val="22"/>
              </w:rPr>
              <w:t>57</w:t>
            </w:r>
            <w:r w:rsidRPr="00893537">
              <w:rPr>
                <w:webHidden/>
                <w:sz w:val="22"/>
              </w:rPr>
              <w:fldChar w:fldCharType="end"/>
            </w:r>
          </w:hyperlink>
        </w:p>
        <w:p w14:paraId="036C75A9" w14:textId="1EBE7677"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5" w:history="1">
            <w:r w:rsidRPr="00893537">
              <w:rPr>
                <w:rStyle w:val="Hyperlink"/>
                <w:sz w:val="22"/>
              </w:rPr>
              <w:t>2.2.4</w:t>
            </w:r>
            <w:r w:rsidRPr="00893537">
              <w:rPr>
                <w:rFonts w:asciiTheme="minorHAnsi" w:eastAsiaTheme="minorEastAsia" w:hAnsiTheme="minorHAnsi"/>
                <w:sz w:val="22"/>
                <w:lang w:val="en-US"/>
              </w:rPr>
              <w:tab/>
            </w:r>
            <w:r w:rsidRPr="00893537">
              <w:rPr>
                <w:rStyle w:val="Hyperlink"/>
                <w:sz w:val="22"/>
              </w:rPr>
              <w:t>Fully-Connected</w:t>
            </w:r>
            <w:r w:rsidRPr="00893537">
              <w:rPr>
                <w:webHidden/>
                <w:sz w:val="22"/>
              </w:rPr>
              <w:tab/>
            </w:r>
            <w:r w:rsidRPr="00893537">
              <w:rPr>
                <w:webHidden/>
                <w:sz w:val="22"/>
              </w:rPr>
              <w:fldChar w:fldCharType="begin"/>
            </w:r>
            <w:r w:rsidRPr="00893537">
              <w:rPr>
                <w:webHidden/>
                <w:sz w:val="22"/>
              </w:rPr>
              <w:instrText xml:space="preserve"> PAGEREF _Toc105369045 \h </w:instrText>
            </w:r>
            <w:r w:rsidRPr="00893537">
              <w:rPr>
                <w:webHidden/>
                <w:sz w:val="22"/>
              </w:rPr>
            </w:r>
            <w:r w:rsidRPr="00893537">
              <w:rPr>
                <w:webHidden/>
                <w:sz w:val="22"/>
              </w:rPr>
              <w:fldChar w:fldCharType="separate"/>
            </w:r>
            <w:r w:rsidRPr="00893537">
              <w:rPr>
                <w:webHidden/>
                <w:sz w:val="22"/>
              </w:rPr>
              <w:t>57</w:t>
            </w:r>
            <w:r w:rsidRPr="00893537">
              <w:rPr>
                <w:webHidden/>
                <w:sz w:val="22"/>
              </w:rPr>
              <w:fldChar w:fldCharType="end"/>
            </w:r>
          </w:hyperlink>
        </w:p>
        <w:p w14:paraId="72EA925C" w14:textId="03EECEDA"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46" w:history="1">
            <w:r w:rsidRPr="00893537">
              <w:rPr>
                <w:rStyle w:val="Hyperlink"/>
                <w:sz w:val="22"/>
              </w:rPr>
              <w:t>2.3</w:t>
            </w:r>
            <w:r w:rsidRPr="00893537">
              <w:rPr>
                <w:rFonts w:asciiTheme="minorHAnsi" w:eastAsiaTheme="minorEastAsia" w:hAnsiTheme="minorHAnsi"/>
                <w:sz w:val="22"/>
                <w:lang w:val="en-US"/>
              </w:rPr>
              <w:tab/>
            </w:r>
            <w:r w:rsidRPr="00893537">
              <w:rPr>
                <w:rStyle w:val="Hyperlink"/>
                <w:sz w:val="22"/>
              </w:rPr>
              <w:t>Modelul SSD MobileNetV2 320x320</w:t>
            </w:r>
            <w:r w:rsidRPr="00893537">
              <w:rPr>
                <w:webHidden/>
                <w:sz w:val="22"/>
              </w:rPr>
              <w:tab/>
            </w:r>
            <w:r w:rsidRPr="00893537">
              <w:rPr>
                <w:webHidden/>
                <w:sz w:val="22"/>
              </w:rPr>
              <w:fldChar w:fldCharType="begin"/>
            </w:r>
            <w:r w:rsidRPr="00893537">
              <w:rPr>
                <w:webHidden/>
                <w:sz w:val="22"/>
              </w:rPr>
              <w:instrText xml:space="preserve"> PAGEREF _Toc105369046 \h </w:instrText>
            </w:r>
            <w:r w:rsidRPr="00893537">
              <w:rPr>
                <w:webHidden/>
                <w:sz w:val="22"/>
              </w:rPr>
            </w:r>
            <w:r w:rsidRPr="00893537">
              <w:rPr>
                <w:webHidden/>
                <w:sz w:val="22"/>
              </w:rPr>
              <w:fldChar w:fldCharType="separate"/>
            </w:r>
            <w:r w:rsidRPr="00893537">
              <w:rPr>
                <w:webHidden/>
                <w:sz w:val="22"/>
              </w:rPr>
              <w:t>58</w:t>
            </w:r>
            <w:r w:rsidRPr="00893537">
              <w:rPr>
                <w:webHidden/>
                <w:sz w:val="22"/>
              </w:rPr>
              <w:fldChar w:fldCharType="end"/>
            </w:r>
          </w:hyperlink>
        </w:p>
        <w:p w14:paraId="2BFDB594" w14:textId="734C5673"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7" w:history="1">
            <w:r w:rsidRPr="00893537">
              <w:rPr>
                <w:rStyle w:val="Hyperlink"/>
                <w:sz w:val="22"/>
              </w:rPr>
              <w:t>2.3.1</w:t>
            </w:r>
            <w:r w:rsidRPr="00893537">
              <w:rPr>
                <w:rFonts w:asciiTheme="minorHAnsi" w:eastAsiaTheme="minorEastAsia" w:hAnsiTheme="minorHAnsi"/>
                <w:sz w:val="22"/>
                <w:lang w:val="en-US"/>
              </w:rPr>
              <w:tab/>
            </w:r>
            <w:r w:rsidRPr="00893537">
              <w:rPr>
                <w:rStyle w:val="Hyperlink"/>
                <w:sz w:val="22"/>
              </w:rPr>
              <w:t>Arhitectura MobileNetV2- rețeaua de bază</w:t>
            </w:r>
            <w:r w:rsidRPr="00893537">
              <w:rPr>
                <w:webHidden/>
                <w:sz w:val="22"/>
              </w:rPr>
              <w:tab/>
            </w:r>
            <w:r w:rsidRPr="00893537">
              <w:rPr>
                <w:webHidden/>
                <w:sz w:val="22"/>
              </w:rPr>
              <w:fldChar w:fldCharType="begin"/>
            </w:r>
            <w:r w:rsidRPr="00893537">
              <w:rPr>
                <w:webHidden/>
                <w:sz w:val="22"/>
              </w:rPr>
              <w:instrText xml:space="preserve"> PAGEREF _Toc105369047 \h </w:instrText>
            </w:r>
            <w:r w:rsidRPr="00893537">
              <w:rPr>
                <w:webHidden/>
                <w:sz w:val="22"/>
              </w:rPr>
            </w:r>
            <w:r w:rsidRPr="00893537">
              <w:rPr>
                <w:webHidden/>
                <w:sz w:val="22"/>
              </w:rPr>
              <w:fldChar w:fldCharType="separate"/>
            </w:r>
            <w:r w:rsidRPr="00893537">
              <w:rPr>
                <w:webHidden/>
                <w:sz w:val="22"/>
              </w:rPr>
              <w:t>58</w:t>
            </w:r>
            <w:r w:rsidRPr="00893537">
              <w:rPr>
                <w:webHidden/>
                <w:sz w:val="22"/>
              </w:rPr>
              <w:fldChar w:fldCharType="end"/>
            </w:r>
          </w:hyperlink>
        </w:p>
        <w:p w14:paraId="3F2BC6CF" w14:textId="4188E489"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48" w:history="1">
            <w:r w:rsidRPr="00893537">
              <w:rPr>
                <w:rStyle w:val="Hyperlink"/>
                <w:sz w:val="22"/>
              </w:rPr>
              <w:t>2.3.2</w:t>
            </w:r>
            <w:r w:rsidRPr="00893537">
              <w:rPr>
                <w:rFonts w:asciiTheme="minorHAnsi" w:eastAsiaTheme="minorEastAsia" w:hAnsiTheme="minorHAnsi"/>
                <w:sz w:val="22"/>
                <w:lang w:val="en-US"/>
              </w:rPr>
              <w:tab/>
            </w:r>
            <w:r w:rsidRPr="00893537">
              <w:rPr>
                <w:rStyle w:val="Hyperlink"/>
                <w:sz w:val="22"/>
              </w:rPr>
              <w:t>SSD- rețeaua pentru detecție</w:t>
            </w:r>
            <w:r w:rsidRPr="00893537">
              <w:rPr>
                <w:webHidden/>
                <w:sz w:val="22"/>
              </w:rPr>
              <w:tab/>
            </w:r>
            <w:r w:rsidRPr="00893537">
              <w:rPr>
                <w:webHidden/>
                <w:sz w:val="22"/>
              </w:rPr>
              <w:fldChar w:fldCharType="begin"/>
            </w:r>
            <w:r w:rsidRPr="00893537">
              <w:rPr>
                <w:webHidden/>
                <w:sz w:val="22"/>
              </w:rPr>
              <w:instrText xml:space="preserve"> PAGEREF _Toc105369048 \h </w:instrText>
            </w:r>
            <w:r w:rsidRPr="00893537">
              <w:rPr>
                <w:webHidden/>
                <w:sz w:val="22"/>
              </w:rPr>
            </w:r>
            <w:r w:rsidRPr="00893537">
              <w:rPr>
                <w:webHidden/>
                <w:sz w:val="22"/>
              </w:rPr>
              <w:fldChar w:fldCharType="separate"/>
            </w:r>
            <w:r w:rsidRPr="00893537">
              <w:rPr>
                <w:webHidden/>
                <w:sz w:val="22"/>
              </w:rPr>
              <w:t>61</w:t>
            </w:r>
            <w:r w:rsidRPr="00893537">
              <w:rPr>
                <w:webHidden/>
                <w:sz w:val="22"/>
              </w:rPr>
              <w:fldChar w:fldCharType="end"/>
            </w:r>
          </w:hyperlink>
        </w:p>
        <w:p w14:paraId="0D76B716" w14:textId="0D045831"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49" w:history="1">
            <w:r w:rsidRPr="00893537">
              <w:rPr>
                <w:rStyle w:val="Hyperlink"/>
                <w:sz w:val="22"/>
              </w:rPr>
              <w:t>3</w:t>
            </w:r>
            <w:r w:rsidRPr="00893537">
              <w:rPr>
                <w:rFonts w:asciiTheme="minorHAnsi" w:eastAsiaTheme="minorEastAsia" w:hAnsiTheme="minorHAnsi"/>
                <w:sz w:val="22"/>
                <w:lang w:val="en-US"/>
              </w:rPr>
              <w:tab/>
            </w:r>
            <w:r w:rsidRPr="00893537">
              <w:rPr>
                <w:rStyle w:val="Hyperlink"/>
                <w:sz w:val="22"/>
              </w:rPr>
              <w:t>METODE DE IMPLEMENTARE ȘI VERIFICARE</w:t>
            </w:r>
            <w:r w:rsidRPr="00893537">
              <w:rPr>
                <w:webHidden/>
                <w:sz w:val="22"/>
              </w:rPr>
              <w:tab/>
            </w:r>
            <w:r w:rsidRPr="00893537">
              <w:rPr>
                <w:webHidden/>
                <w:sz w:val="22"/>
              </w:rPr>
              <w:fldChar w:fldCharType="begin"/>
            </w:r>
            <w:r w:rsidRPr="00893537">
              <w:rPr>
                <w:webHidden/>
                <w:sz w:val="22"/>
              </w:rPr>
              <w:instrText xml:space="preserve"> PAGEREF _Toc105369049 \h </w:instrText>
            </w:r>
            <w:r w:rsidRPr="00893537">
              <w:rPr>
                <w:webHidden/>
                <w:sz w:val="22"/>
              </w:rPr>
            </w:r>
            <w:r w:rsidRPr="00893537">
              <w:rPr>
                <w:webHidden/>
                <w:sz w:val="22"/>
              </w:rPr>
              <w:fldChar w:fldCharType="separate"/>
            </w:r>
            <w:r w:rsidRPr="00893537">
              <w:rPr>
                <w:webHidden/>
                <w:sz w:val="22"/>
              </w:rPr>
              <w:t>63</w:t>
            </w:r>
            <w:r w:rsidRPr="00893537">
              <w:rPr>
                <w:webHidden/>
                <w:sz w:val="22"/>
              </w:rPr>
              <w:fldChar w:fldCharType="end"/>
            </w:r>
          </w:hyperlink>
        </w:p>
        <w:p w14:paraId="1E5A9033" w14:textId="4A71E1DC"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50" w:history="1">
            <w:r w:rsidRPr="00893537">
              <w:rPr>
                <w:rStyle w:val="Hyperlink"/>
                <w:sz w:val="22"/>
              </w:rPr>
              <w:t>3.1</w:t>
            </w:r>
            <w:r w:rsidRPr="00893537">
              <w:rPr>
                <w:rFonts w:asciiTheme="minorHAnsi" w:eastAsiaTheme="minorEastAsia" w:hAnsiTheme="minorHAnsi"/>
                <w:sz w:val="22"/>
                <w:lang w:val="en-US"/>
              </w:rPr>
              <w:tab/>
            </w:r>
            <w:r w:rsidRPr="00893537">
              <w:rPr>
                <w:rStyle w:val="Hyperlink"/>
                <w:sz w:val="22"/>
              </w:rPr>
              <w:t>Implementarea software</w:t>
            </w:r>
            <w:r w:rsidRPr="00893537">
              <w:rPr>
                <w:webHidden/>
                <w:sz w:val="22"/>
              </w:rPr>
              <w:tab/>
            </w:r>
            <w:r w:rsidRPr="00893537">
              <w:rPr>
                <w:webHidden/>
                <w:sz w:val="22"/>
              </w:rPr>
              <w:fldChar w:fldCharType="begin"/>
            </w:r>
            <w:r w:rsidRPr="00893537">
              <w:rPr>
                <w:webHidden/>
                <w:sz w:val="22"/>
              </w:rPr>
              <w:instrText xml:space="preserve"> PAGEREF _Toc105369050 \h </w:instrText>
            </w:r>
            <w:r w:rsidRPr="00893537">
              <w:rPr>
                <w:webHidden/>
                <w:sz w:val="22"/>
              </w:rPr>
            </w:r>
            <w:r w:rsidRPr="00893537">
              <w:rPr>
                <w:webHidden/>
                <w:sz w:val="22"/>
              </w:rPr>
              <w:fldChar w:fldCharType="separate"/>
            </w:r>
            <w:r w:rsidRPr="00893537">
              <w:rPr>
                <w:webHidden/>
                <w:sz w:val="22"/>
              </w:rPr>
              <w:t>63</w:t>
            </w:r>
            <w:r w:rsidRPr="00893537">
              <w:rPr>
                <w:webHidden/>
                <w:sz w:val="22"/>
              </w:rPr>
              <w:fldChar w:fldCharType="end"/>
            </w:r>
          </w:hyperlink>
        </w:p>
        <w:p w14:paraId="135AB9C4" w14:textId="4BCED643"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1" w:history="1">
            <w:r w:rsidRPr="00893537">
              <w:rPr>
                <w:rStyle w:val="Hyperlink"/>
                <w:sz w:val="22"/>
              </w:rPr>
              <w:t>3.1.1</w:t>
            </w:r>
            <w:r w:rsidRPr="00893537">
              <w:rPr>
                <w:rFonts w:asciiTheme="minorHAnsi" w:eastAsiaTheme="minorEastAsia" w:hAnsiTheme="minorHAnsi"/>
                <w:sz w:val="22"/>
                <w:lang w:val="en-US"/>
              </w:rPr>
              <w:tab/>
            </w:r>
            <w:r w:rsidRPr="00893537">
              <w:rPr>
                <w:rStyle w:val="Hyperlink"/>
                <w:sz w:val="22"/>
              </w:rPr>
              <w:t>IDE, limbajul de programare și librării utilizate</w:t>
            </w:r>
            <w:r w:rsidRPr="00893537">
              <w:rPr>
                <w:webHidden/>
                <w:sz w:val="22"/>
              </w:rPr>
              <w:tab/>
            </w:r>
            <w:r w:rsidRPr="00893537">
              <w:rPr>
                <w:webHidden/>
                <w:sz w:val="22"/>
              </w:rPr>
              <w:fldChar w:fldCharType="begin"/>
            </w:r>
            <w:r w:rsidRPr="00893537">
              <w:rPr>
                <w:webHidden/>
                <w:sz w:val="22"/>
              </w:rPr>
              <w:instrText xml:space="preserve"> PAGEREF _Toc105369051 \h </w:instrText>
            </w:r>
            <w:r w:rsidRPr="00893537">
              <w:rPr>
                <w:webHidden/>
                <w:sz w:val="22"/>
              </w:rPr>
            </w:r>
            <w:r w:rsidRPr="00893537">
              <w:rPr>
                <w:webHidden/>
                <w:sz w:val="22"/>
              </w:rPr>
              <w:fldChar w:fldCharType="separate"/>
            </w:r>
            <w:r w:rsidRPr="00893537">
              <w:rPr>
                <w:webHidden/>
                <w:sz w:val="22"/>
              </w:rPr>
              <w:t>63</w:t>
            </w:r>
            <w:r w:rsidRPr="00893537">
              <w:rPr>
                <w:webHidden/>
                <w:sz w:val="22"/>
              </w:rPr>
              <w:fldChar w:fldCharType="end"/>
            </w:r>
          </w:hyperlink>
        </w:p>
        <w:p w14:paraId="1A954163" w14:textId="1440418B"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2" w:history="1">
            <w:r w:rsidRPr="00893537">
              <w:rPr>
                <w:rStyle w:val="Hyperlink"/>
                <w:sz w:val="22"/>
              </w:rPr>
              <w:t>3.1.2</w:t>
            </w:r>
            <w:r w:rsidRPr="00893537">
              <w:rPr>
                <w:rFonts w:asciiTheme="minorHAnsi" w:eastAsiaTheme="minorEastAsia" w:hAnsiTheme="minorHAnsi"/>
                <w:sz w:val="22"/>
                <w:lang w:val="en-US"/>
              </w:rPr>
              <w:tab/>
            </w:r>
            <w:r w:rsidRPr="00893537">
              <w:rPr>
                <w:rStyle w:val="Hyperlink"/>
                <w:sz w:val="22"/>
              </w:rPr>
              <w:t>Construirea datasetului, selecția și adnotarea imaginilor</w:t>
            </w:r>
            <w:r w:rsidRPr="00893537">
              <w:rPr>
                <w:webHidden/>
                <w:sz w:val="22"/>
              </w:rPr>
              <w:tab/>
            </w:r>
            <w:r w:rsidRPr="00893537">
              <w:rPr>
                <w:webHidden/>
                <w:sz w:val="22"/>
              </w:rPr>
              <w:fldChar w:fldCharType="begin"/>
            </w:r>
            <w:r w:rsidRPr="00893537">
              <w:rPr>
                <w:webHidden/>
                <w:sz w:val="22"/>
              </w:rPr>
              <w:instrText xml:space="preserve"> PAGEREF _Toc105369052 \h </w:instrText>
            </w:r>
            <w:r w:rsidRPr="00893537">
              <w:rPr>
                <w:webHidden/>
                <w:sz w:val="22"/>
              </w:rPr>
            </w:r>
            <w:r w:rsidRPr="00893537">
              <w:rPr>
                <w:webHidden/>
                <w:sz w:val="22"/>
              </w:rPr>
              <w:fldChar w:fldCharType="separate"/>
            </w:r>
            <w:r w:rsidRPr="00893537">
              <w:rPr>
                <w:webHidden/>
                <w:sz w:val="22"/>
              </w:rPr>
              <w:t>64</w:t>
            </w:r>
            <w:r w:rsidRPr="00893537">
              <w:rPr>
                <w:webHidden/>
                <w:sz w:val="22"/>
              </w:rPr>
              <w:fldChar w:fldCharType="end"/>
            </w:r>
          </w:hyperlink>
        </w:p>
        <w:p w14:paraId="6AFA3ABE" w14:textId="429B3EFA"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3" w:history="1">
            <w:r w:rsidRPr="00893537">
              <w:rPr>
                <w:rStyle w:val="Hyperlink"/>
                <w:sz w:val="22"/>
              </w:rPr>
              <w:t>3.1.3</w:t>
            </w:r>
            <w:r w:rsidRPr="00893537">
              <w:rPr>
                <w:rFonts w:asciiTheme="minorHAnsi" w:eastAsiaTheme="minorEastAsia" w:hAnsiTheme="minorHAnsi"/>
                <w:sz w:val="22"/>
                <w:lang w:val="en-US"/>
              </w:rPr>
              <w:tab/>
            </w:r>
            <w:r w:rsidRPr="00893537">
              <w:rPr>
                <w:rStyle w:val="Hyperlink"/>
                <w:sz w:val="22"/>
              </w:rPr>
              <w:t>Cuda și cuDNN</w:t>
            </w:r>
            <w:r w:rsidRPr="00893537">
              <w:rPr>
                <w:webHidden/>
                <w:sz w:val="22"/>
              </w:rPr>
              <w:tab/>
            </w:r>
            <w:r w:rsidRPr="00893537">
              <w:rPr>
                <w:webHidden/>
                <w:sz w:val="22"/>
              </w:rPr>
              <w:fldChar w:fldCharType="begin"/>
            </w:r>
            <w:r w:rsidRPr="00893537">
              <w:rPr>
                <w:webHidden/>
                <w:sz w:val="22"/>
              </w:rPr>
              <w:instrText xml:space="preserve"> PAGEREF _Toc105369053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1CAC8BAE" w14:textId="06B860E2"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4" w:history="1">
            <w:r w:rsidRPr="00893537">
              <w:rPr>
                <w:rStyle w:val="Hyperlink"/>
                <w:sz w:val="22"/>
              </w:rPr>
              <w:t>3.1.4</w:t>
            </w:r>
            <w:r w:rsidRPr="00893537">
              <w:rPr>
                <w:rFonts w:asciiTheme="minorHAnsi" w:eastAsiaTheme="minorEastAsia" w:hAnsiTheme="minorHAnsi"/>
                <w:sz w:val="22"/>
                <w:lang w:val="en-US"/>
              </w:rPr>
              <w:tab/>
            </w:r>
            <w:r w:rsidRPr="00893537">
              <w:rPr>
                <w:rStyle w:val="Hyperlink"/>
                <w:sz w:val="22"/>
              </w:rPr>
              <w:t>Procesorul grafic Nvidia. Limitări impuse de placa grafică.</w:t>
            </w:r>
            <w:r w:rsidRPr="00893537">
              <w:rPr>
                <w:webHidden/>
                <w:sz w:val="22"/>
              </w:rPr>
              <w:tab/>
            </w:r>
            <w:r w:rsidRPr="00893537">
              <w:rPr>
                <w:webHidden/>
                <w:sz w:val="22"/>
              </w:rPr>
              <w:fldChar w:fldCharType="begin"/>
            </w:r>
            <w:r w:rsidRPr="00893537">
              <w:rPr>
                <w:webHidden/>
                <w:sz w:val="22"/>
              </w:rPr>
              <w:instrText xml:space="preserve"> PAGEREF _Toc105369054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2277410B" w14:textId="2C9867A9"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5" w:history="1">
            <w:r w:rsidRPr="00893537">
              <w:rPr>
                <w:rStyle w:val="Hyperlink"/>
                <w:sz w:val="22"/>
              </w:rPr>
              <w:t>3.1.5</w:t>
            </w:r>
            <w:r w:rsidRPr="00893537">
              <w:rPr>
                <w:rFonts w:asciiTheme="minorHAnsi" w:eastAsiaTheme="minorEastAsia" w:hAnsiTheme="minorHAnsi"/>
                <w:sz w:val="22"/>
                <w:lang w:val="en-US"/>
              </w:rPr>
              <w:tab/>
            </w:r>
            <w:r w:rsidRPr="00893537">
              <w:rPr>
                <w:rStyle w:val="Hyperlink"/>
                <w:sz w:val="22"/>
              </w:rPr>
              <w:t>Tensorflow. Framework-ul TFLite</w:t>
            </w:r>
            <w:r w:rsidRPr="00893537">
              <w:rPr>
                <w:webHidden/>
                <w:sz w:val="22"/>
              </w:rPr>
              <w:tab/>
            </w:r>
            <w:r w:rsidRPr="00893537">
              <w:rPr>
                <w:webHidden/>
                <w:sz w:val="22"/>
              </w:rPr>
              <w:fldChar w:fldCharType="begin"/>
            </w:r>
            <w:r w:rsidRPr="00893537">
              <w:rPr>
                <w:webHidden/>
                <w:sz w:val="22"/>
              </w:rPr>
              <w:instrText xml:space="preserve"> PAGEREF _Toc105369055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54070AA0" w14:textId="1A083C48"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6" w:history="1">
            <w:r w:rsidRPr="00893537">
              <w:rPr>
                <w:rStyle w:val="Hyperlink"/>
                <w:sz w:val="22"/>
              </w:rPr>
              <w:t>3.1.6</w:t>
            </w:r>
            <w:r w:rsidRPr="00893537">
              <w:rPr>
                <w:rFonts w:asciiTheme="minorHAnsi" w:eastAsiaTheme="minorEastAsia" w:hAnsiTheme="minorHAnsi"/>
                <w:sz w:val="22"/>
                <w:lang w:val="en-US"/>
              </w:rPr>
              <w:tab/>
            </w:r>
            <w:r w:rsidRPr="00893537">
              <w:rPr>
                <w:rStyle w:val="Hyperlink"/>
                <w:sz w:val="22"/>
              </w:rPr>
              <w:t>Dezvoltarea modeluui de CNN pe baza conceptului de Transfer Learning</w:t>
            </w:r>
            <w:r w:rsidRPr="00893537">
              <w:rPr>
                <w:webHidden/>
                <w:sz w:val="22"/>
              </w:rPr>
              <w:tab/>
            </w:r>
            <w:r w:rsidRPr="00893537">
              <w:rPr>
                <w:webHidden/>
                <w:sz w:val="22"/>
              </w:rPr>
              <w:fldChar w:fldCharType="begin"/>
            </w:r>
            <w:r w:rsidRPr="00893537">
              <w:rPr>
                <w:webHidden/>
                <w:sz w:val="22"/>
              </w:rPr>
              <w:instrText xml:space="preserve"> PAGEREF _Toc105369056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2D2F8ED7" w14:textId="2563C4AF"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7" w:history="1">
            <w:r w:rsidRPr="00893537">
              <w:rPr>
                <w:rStyle w:val="Hyperlink"/>
                <w:sz w:val="22"/>
              </w:rPr>
              <w:t>3.1.7</w:t>
            </w:r>
            <w:r w:rsidRPr="00893537">
              <w:rPr>
                <w:rFonts w:asciiTheme="minorHAnsi" w:eastAsiaTheme="minorEastAsia" w:hAnsiTheme="minorHAnsi"/>
                <w:sz w:val="22"/>
                <w:lang w:val="en-US"/>
              </w:rPr>
              <w:tab/>
            </w:r>
            <w:r w:rsidRPr="00893537">
              <w:rPr>
                <w:rStyle w:val="Hyperlink"/>
                <w:sz w:val="22"/>
              </w:rPr>
              <w:t>Mecanismul server-client. Utilizarea socket-urilor</w:t>
            </w:r>
            <w:r w:rsidRPr="00893537">
              <w:rPr>
                <w:webHidden/>
                <w:sz w:val="22"/>
              </w:rPr>
              <w:tab/>
            </w:r>
            <w:r w:rsidRPr="00893537">
              <w:rPr>
                <w:webHidden/>
                <w:sz w:val="22"/>
              </w:rPr>
              <w:fldChar w:fldCharType="begin"/>
            </w:r>
            <w:r w:rsidRPr="00893537">
              <w:rPr>
                <w:webHidden/>
                <w:sz w:val="22"/>
              </w:rPr>
              <w:instrText xml:space="preserve"> PAGEREF _Toc105369057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1487AB78" w14:textId="013F4D28"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8" w:history="1">
            <w:r w:rsidRPr="00893537">
              <w:rPr>
                <w:rStyle w:val="Hyperlink"/>
                <w:sz w:val="22"/>
              </w:rPr>
              <w:t>3.1.8</w:t>
            </w:r>
            <w:r w:rsidRPr="00893537">
              <w:rPr>
                <w:rFonts w:asciiTheme="minorHAnsi" w:eastAsiaTheme="minorEastAsia" w:hAnsiTheme="minorHAnsi"/>
                <w:sz w:val="22"/>
                <w:lang w:val="en-US"/>
              </w:rPr>
              <w:tab/>
            </w:r>
            <w:r w:rsidRPr="00893537">
              <w:rPr>
                <w:rStyle w:val="Hyperlink"/>
                <w:sz w:val="22"/>
              </w:rPr>
              <w:t>Model cuantizat și FineTunning</w:t>
            </w:r>
            <w:r w:rsidRPr="00893537">
              <w:rPr>
                <w:webHidden/>
                <w:sz w:val="22"/>
              </w:rPr>
              <w:tab/>
            </w:r>
            <w:r w:rsidRPr="00893537">
              <w:rPr>
                <w:webHidden/>
                <w:sz w:val="22"/>
              </w:rPr>
              <w:fldChar w:fldCharType="begin"/>
            </w:r>
            <w:r w:rsidRPr="00893537">
              <w:rPr>
                <w:webHidden/>
                <w:sz w:val="22"/>
              </w:rPr>
              <w:instrText xml:space="preserve"> PAGEREF _Toc105369058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33C9DA82" w14:textId="10DED854"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59" w:history="1">
            <w:r w:rsidRPr="00893537">
              <w:rPr>
                <w:rStyle w:val="Hyperlink"/>
                <w:sz w:val="22"/>
              </w:rPr>
              <w:t>3.1.9</w:t>
            </w:r>
            <w:r w:rsidRPr="00893537">
              <w:rPr>
                <w:rFonts w:asciiTheme="minorHAnsi" w:eastAsiaTheme="minorEastAsia" w:hAnsiTheme="minorHAnsi"/>
                <w:sz w:val="22"/>
                <w:lang w:val="en-US"/>
              </w:rPr>
              <w:tab/>
            </w:r>
            <w:r w:rsidRPr="00893537">
              <w:rPr>
                <w:rStyle w:val="Hyperlink"/>
                <w:sz w:val="22"/>
              </w:rPr>
              <w:t>Coral USB Accelerator (TPU Edge)</w:t>
            </w:r>
            <w:r w:rsidRPr="00893537">
              <w:rPr>
                <w:webHidden/>
                <w:sz w:val="22"/>
              </w:rPr>
              <w:tab/>
            </w:r>
            <w:r w:rsidRPr="00893537">
              <w:rPr>
                <w:webHidden/>
                <w:sz w:val="22"/>
              </w:rPr>
              <w:fldChar w:fldCharType="begin"/>
            </w:r>
            <w:r w:rsidRPr="00893537">
              <w:rPr>
                <w:webHidden/>
                <w:sz w:val="22"/>
              </w:rPr>
              <w:instrText xml:space="preserve"> PAGEREF _Toc105369059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61D084BE" w14:textId="04CA6AEB" w:rsidR="00047E50" w:rsidRPr="00893537" w:rsidRDefault="00047E50">
          <w:pPr>
            <w:pStyle w:val="TOC3"/>
            <w:tabs>
              <w:tab w:val="left" w:pos="1837"/>
              <w:tab w:val="right" w:leader="dot" w:pos="9394"/>
            </w:tabs>
            <w:rPr>
              <w:rFonts w:asciiTheme="minorHAnsi" w:eastAsiaTheme="minorEastAsia" w:hAnsiTheme="minorHAnsi"/>
              <w:sz w:val="22"/>
              <w:lang w:val="en-US"/>
            </w:rPr>
          </w:pPr>
          <w:hyperlink w:anchor="_Toc105369060" w:history="1">
            <w:r w:rsidRPr="00893537">
              <w:rPr>
                <w:rStyle w:val="Hyperlink"/>
                <w:sz w:val="22"/>
              </w:rPr>
              <w:t>3.1.10</w:t>
            </w:r>
            <w:r w:rsidRPr="00893537">
              <w:rPr>
                <w:rFonts w:asciiTheme="minorHAnsi" w:eastAsiaTheme="minorEastAsia" w:hAnsiTheme="minorHAnsi"/>
                <w:sz w:val="22"/>
                <w:lang w:val="en-US"/>
              </w:rPr>
              <w:tab/>
            </w:r>
            <w:r w:rsidRPr="00893537">
              <w:rPr>
                <w:rStyle w:val="Hyperlink"/>
                <w:sz w:val="22"/>
              </w:rPr>
              <w:t>Metricie de evaluare. Verificarea modelului.</w:t>
            </w:r>
            <w:r w:rsidRPr="00893537">
              <w:rPr>
                <w:webHidden/>
                <w:sz w:val="22"/>
              </w:rPr>
              <w:tab/>
            </w:r>
            <w:r w:rsidRPr="00893537">
              <w:rPr>
                <w:webHidden/>
                <w:sz w:val="22"/>
              </w:rPr>
              <w:fldChar w:fldCharType="begin"/>
            </w:r>
            <w:r w:rsidRPr="00893537">
              <w:rPr>
                <w:webHidden/>
                <w:sz w:val="22"/>
              </w:rPr>
              <w:instrText xml:space="preserve"> PAGEREF _Toc105369060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17814CDC" w14:textId="496AC424" w:rsidR="00047E50" w:rsidRPr="00893537" w:rsidRDefault="00047E50">
          <w:pPr>
            <w:pStyle w:val="TOC3"/>
            <w:tabs>
              <w:tab w:val="left" w:pos="1837"/>
              <w:tab w:val="right" w:leader="dot" w:pos="9394"/>
            </w:tabs>
            <w:rPr>
              <w:rFonts w:asciiTheme="minorHAnsi" w:eastAsiaTheme="minorEastAsia" w:hAnsiTheme="minorHAnsi"/>
              <w:sz w:val="22"/>
              <w:lang w:val="en-US"/>
            </w:rPr>
          </w:pPr>
          <w:hyperlink w:anchor="_Toc105369061" w:history="1">
            <w:r w:rsidRPr="00893537">
              <w:rPr>
                <w:rStyle w:val="Hyperlink"/>
                <w:sz w:val="22"/>
              </w:rPr>
              <w:t>3.1.11</w:t>
            </w:r>
            <w:r w:rsidRPr="00893537">
              <w:rPr>
                <w:rFonts w:asciiTheme="minorHAnsi" w:eastAsiaTheme="minorEastAsia" w:hAnsiTheme="minorHAnsi"/>
                <w:sz w:val="22"/>
                <w:lang w:val="en-US"/>
              </w:rPr>
              <w:tab/>
            </w:r>
            <w:r w:rsidRPr="00893537">
              <w:rPr>
                <w:rStyle w:val="Hyperlink"/>
                <w:sz w:val="22"/>
              </w:rPr>
              <w:t>Tensorboard.</w:t>
            </w:r>
            <w:r w:rsidRPr="00893537">
              <w:rPr>
                <w:webHidden/>
                <w:sz w:val="22"/>
              </w:rPr>
              <w:tab/>
            </w:r>
            <w:r w:rsidRPr="00893537">
              <w:rPr>
                <w:webHidden/>
                <w:sz w:val="22"/>
              </w:rPr>
              <w:fldChar w:fldCharType="begin"/>
            </w:r>
            <w:r w:rsidRPr="00893537">
              <w:rPr>
                <w:webHidden/>
                <w:sz w:val="22"/>
              </w:rPr>
              <w:instrText xml:space="preserve"> PAGEREF _Toc105369061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566E539C" w14:textId="079413C0" w:rsidR="00047E50" w:rsidRPr="00893537" w:rsidRDefault="00047E50">
          <w:pPr>
            <w:pStyle w:val="TOC3"/>
            <w:tabs>
              <w:tab w:val="left" w:pos="1837"/>
              <w:tab w:val="right" w:leader="dot" w:pos="9394"/>
            </w:tabs>
            <w:rPr>
              <w:rFonts w:asciiTheme="minorHAnsi" w:eastAsiaTheme="minorEastAsia" w:hAnsiTheme="minorHAnsi"/>
              <w:sz w:val="22"/>
              <w:lang w:val="en-US"/>
            </w:rPr>
          </w:pPr>
          <w:hyperlink w:anchor="_Toc105369062" w:history="1">
            <w:r w:rsidRPr="00893537">
              <w:rPr>
                <w:rStyle w:val="Hyperlink"/>
                <w:sz w:val="22"/>
              </w:rPr>
              <w:t>3.1.12</w:t>
            </w:r>
            <w:r w:rsidRPr="00893537">
              <w:rPr>
                <w:rFonts w:asciiTheme="minorHAnsi" w:eastAsiaTheme="minorEastAsia" w:hAnsiTheme="minorHAnsi"/>
                <w:sz w:val="22"/>
                <w:lang w:val="en-US"/>
              </w:rPr>
              <w:tab/>
            </w:r>
            <w:r w:rsidRPr="00893537">
              <w:rPr>
                <w:rStyle w:val="Hyperlink"/>
                <w:sz w:val="22"/>
              </w:rPr>
              <w:t>Probleme de implementare și soluții</w:t>
            </w:r>
            <w:r w:rsidRPr="00893537">
              <w:rPr>
                <w:webHidden/>
                <w:sz w:val="22"/>
              </w:rPr>
              <w:tab/>
            </w:r>
            <w:r w:rsidRPr="00893537">
              <w:rPr>
                <w:webHidden/>
                <w:sz w:val="22"/>
              </w:rPr>
              <w:fldChar w:fldCharType="begin"/>
            </w:r>
            <w:r w:rsidRPr="00893537">
              <w:rPr>
                <w:webHidden/>
                <w:sz w:val="22"/>
              </w:rPr>
              <w:instrText xml:space="preserve"> PAGEREF _Toc105369062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618A70A5" w14:textId="7DA6C71B"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63" w:history="1">
            <w:r w:rsidRPr="00893537">
              <w:rPr>
                <w:rStyle w:val="Hyperlink"/>
                <w:sz w:val="22"/>
              </w:rPr>
              <w:t>3.2</w:t>
            </w:r>
            <w:r w:rsidRPr="00893537">
              <w:rPr>
                <w:rFonts w:asciiTheme="minorHAnsi" w:eastAsiaTheme="minorEastAsia" w:hAnsiTheme="minorHAnsi"/>
                <w:sz w:val="22"/>
                <w:lang w:val="en-US"/>
              </w:rPr>
              <w:tab/>
            </w:r>
            <w:r w:rsidRPr="00893537">
              <w:rPr>
                <w:rStyle w:val="Hyperlink"/>
                <w:sz w:val="22"/>
              </w:rPr>
              <w:t>Implementare hardware</w:t>
            </w:r>
            <w:r w:rsidRPr="00893537">
              <w:rPr>
                <w:webHidden/>
                <w:sz w:val="22"/>
              </w:rPr>
              <w:tab/>
            </w:r>
            <w:r w:rsidRPr="00893537">
              <w:rPr>
                <w:webHidden/>
                <w:sz w:val="22"/>
              </w:rPr>
              <w:fldChar w:fldCharType="begin"/>
            </w:r>
            <w:r w:rsidRPr="00893537">
              <w:rPr>
                <w:webHidden/>
                <w:sz w:val="22"/>
              </w:rPr>
              <w:instrText xml:space="preserve"> PAGEREF _Toc105369063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17105624" w14:textId="4D8E5F6D"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4" w:history="1">
            <w:r w:rsidRPr="00893537">
              <w:rPr>
                <w:rStyle w:val="Hyperlink"/>
                <w:sz w:val="22"/>
              </w:rPr>
              <w:t>3.2.1</w:t>
            </w:r>
            <w:r w:rsidRPr="00893537">
              <w:rPr>
                <w:rFonts w:asciiTheme="minorHAnsi" w:eastAsiaTheme="minorEastAsia" w:hAnsiTheme="minorHAnsi"/>
                <w:sz w:val="22"/>
                <w:lang w:val="en-US"/>
              </w:rPr>
              <w:tab/>
            </w:r>
            <w:r w:rsidRPr="00893537">
              <w:rPr>
                <w:rStyle w:val="Hyperlink"/>
                <w:sz w:val="22"/>
              </w:rPr>
              <w:t>Platforma computațională Raspberry Pi 4B</w:t>
            </w:r>
            <w:r w:rsidRPr="00893537">
              <w:rPr>
                <w:webHidden/>
                <w:sz w:val="22"/>
              </w:rPr>
              <w:tab/>
            </w:r>
            <w:r w:rsidRPr="00893537">
              <w:rPr>
                <w:webHidden/>
                <w:sz w:val="22"/>
              </w:rPr>
              <w:fldChar w:fldCharType="begin"/>
            </w:r>
            <w:r w:rsidRPr="00893537">
              <w:rPr>
                <w:webHidden/>
                <w:sz w:val="22"/>
              </w:rPr>
              <w:instrText xml:space="preserve"> PAGEREF _Toc105369064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68C561A4" w14:textId="2F110B66"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5" w:history="1">
            <w:r w:rsidRPr="00893537">
              <w:rPr>
                <w:rStyle w:val="Hyperlink"/>
                <w:sz w:val="22"/>
              </w:rPr>
              <w:t>3.2.2</w:t>
            </w:r>
            <w:r w:rsidRPr="00893537">
              <w:rPr>
                <w:rFonts w:asciiTheme="minorHAnsi" w:eastAsiaTheme="minorEastAsia" w:hAnsiTheme="minorHAnsi"/>
                <w:sz w:val="22"/>
                <w:lang w:val="en-US"/>
              </w:rPr>
              <w:tab/>
            </w:r>
            <w:r w:rsidRPr="00893537">
              <w:rPr>
                <w:rStyle w:val="Hyperlink"/>
                <w:sz w:val="22"/>
              </w:rPr>
              <w:t>Senzorul ultrasonic de proximitate ...</w:t>
            </w:r>
            <w:r w:rsidRPr="00893537">
              <w:rPr>
                <w:webHidden/>
                <w:sz w:val="22"/>
              </w:rPr>
              <w:tab/>
            </w:r>
            <w:r w:rsidRPr="00893537">
              <w:rPr>
                <w:webHidden/>
                <w:sz w:val="22"/>
              </w:rPr>
              <w:fldChar w:fldCharType="begin"/>
            </w:r>
            <w:r w:rsidRPr="00893537">
              <w:rPr>
                <w:webHidden/>
                <w:sz w:val="22"/>
              </w:rPr>
              <w:instrText xml:space="preserve"> PAGEREF _Toc105369065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773FC41D" w14:textId="2FA4FF83"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6" w:history="1">
            <w:r w:rsidRPr="00893537">
              <w:rPr>
                <w:rStyle w:val="Hyperlink"/>
                <w:sz w:val="22"/>
              </w:rPr>
              <w:t>3.2.3</w:t>
            </w:r>
            <w:r w:rsidRPr="00893537">
              <w:rPr>
                <w:rFonts w:asciiTheme="minorHAnsi" w:eastAsiaTheme="minorEastAsia" w:hAnsiTheme="minorHAnsi"/>
                <w:sz w:val="22"/>
                <w:lang w:val="en-US"/>
              </w:rPr>
              <w:tab/>
            </w:r>
            <w:r w:rsidRPr="00893537">
              <w:rPr>
                <w:rStyle w:val="Hyperlink"/>
                <w:sz w:val="22"/>
              </w:rPr>
              <w:t>Driver-ul L298N Dual Motor</w:t>
            </w:r>
            <w:r w:rsidRPr="00893537">
              <w:rPr>
                <w:webHidden/>
                <w:sz w:val="22"/>
              </w:rPr>
              <w:tab/>
            </w:r>
            <w:r w:rsidRPr="00893537">
              <w:rPr>
                <w:webHidden/>
                <w:sz w:val="22"/>
              </w:rPr>
              <w:fldChar w:fldCharType="begin"/>
            </w:r>
            <w:r w:rsidRPr="00893537">
              <w:rPr>
                <w:webHidden/>
                <w:sz w:val="22"/>
              </w:rPr>
              <w:instrText xml:space="preserve"> PAGEREF _Toc105369066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6453902F" w14:textId="00F8333E"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7" w:history="1">
            <w:r w:rsidRPr="00893537">
              <w:rPr>
                <w:rStyle w:val="Hyperlink"/>
                <w:sz w:val="22"/>
              </w:rPr>
              <w:t>3.2.4</w:t>
            </w:r>
            <w:r w:rsidRPr="00893537">
              <w:rPr>
                <w:rFonts w:asciiTheme="minorHAnsi" w:eastAsiaTheme="minorEastAsia" w:hAnsiTheme="minorHAnsi"/>
                <w:sz w:val="22"/>
                <w:lang w:val="en-US"/>
              </w:rPr>
              <w:tab/>
            </w:r>
            <w:r w:rsidRPr="00893537">
              <w:rPr>
                <w:rStyle w:val="Hyperlink"/>
                <w:sz w:val="22"/>
              </w:rPr>
              <w:t>Modulul cameră v2 Raspberry Pi</w:t>
            </w:r>
            <w:r w:rsidRPr="00893537">
              <w:rPr>
                <w:webHidden/>
                <w:sz w:val="22"/>
              </w:rPr>
              <w:tab/>
            </w:r>
            <w:r w:rsidRPr="00893537">
              <w:rPr>
                <w:webHidden/>
                <w:sz w:val="22"/>
              </w:rPr>
              <w:fldChar w:fldCharType="begin"/>
            </w:r>
            <w:r w:rsidRPr="00893537">
              <w:rPr>
                <w:webHidden/>
                <w:sz w:val="22"/>
              </w:rPr>
              <w:instrText xml:space="preserve"> PAGEREF _Toc105369067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74CF3A74" w14:textId="7C396A48"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8" w:history="1">
            <w:r w:rsidRPr="00893537">
              <w:rPr>
                <w:rStyle w:val="Hyperlink"/>
                <w:sz w:val="22"/>
              </w:rPr>
              <w:t>3.2.5</w:t>
            </w:r>
            <w:r w:rsidRPr="00893537">
              <w:rPr>
                <w:rFonts w:asciiTheme="minorHAnsi" w:eastAsiaTheme="minorEastAsia" w:hAnsiTheme="minorHAnsi"/>
                <w:sz w:val="22"/>
                <w:lang w:val="en-US"/>
              </w:rPr>
              <w:tab/>
            </w:r>
            <w:r w:rsidRPr="00893537">
              <w:rPr>
                <w:rStyle w:val="Hyperlink"/>
                <w:sz w:val="22"/>
              </w:rPr>
              <w:t>Senzorul infraroșu ...</w:t>
            </w:r>
            <w:r w:rsidRPr="00893537">
              <w:rPr>
                <w:webHidden/>
                <w:sz w:val="22"/>
              </w:rPr>
              <w:tab/>
            </w:r>
            <w:r w:rsidRPr="00893537">
              <w:rPr>
                <w:webHidden/>
                <w:sz w:val="22"/>
              </w:rPr>
              <w:fldChar w:fldCharType="begin"/>
            </w:r>
            <w:r w:rsidRPr="00893537">
              <w:rPr>
                <w:webHidden/>
                <w:sz w:val="22"/>
              </w:rPr>
              <w:instrText xml:space="preserve"> PAGEREF _Toc105369068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4D027D1C" w14:textId="0A1EA6DE" w:rsidR="00047E50" w:rsidRPr="00893537" w:rsidRDefault="00047E50">
          <w:pPr>
            <w:pStyle w:val="TOC3"/>
            <w:tabs>
              <w:tab w:val="left" w:pos="1760"/>
              <w:tab w:val="right" w:leader="dot" w:pos="9394"/>
            </w:tabs>
            <w:rPr>
              <w:rFonts w:asciiTheme="minorHAnsi" w:eastAsiaTheme="minorEastAsia" w:hAnsiTheme="minorHAnsi"/>
              <w:sz w:val="22"/>
              <w:lang w:val="en-US"/>
            </w:rPr>
          </w:pPr>
          <w:hyperlink w:anchor="_Toc105369069" w:history="1">
            <w:r w:rsidRPr="00893537">
              <w:rPr>
                <w:rStyle w:val="Hyperlink"/>
                <w:sz w:val="22"/>
              </w:rPr>
              <w:t>3.2.6</w:t>
            </w:r>
            <w:r w:rsidRPr="00893537">
              <w:rPr>
                <w:rFonts w:asciiTheme="minorHAnsi" w:eastAsiaTheme="minorEastAsia" w:hAnsiTheme="minorHAnsi"/>
                <w:sz w:val="22"/>
                <w:lang w:val="en-US"/>
              </w:rPr>
              <w:tab/>
            </w:r>
            <w:r w:rsidRPr="00893537">
              <w:rPr>
                <w:rStyle w:val="Hyperlink"/>
                <w:sz w:val="22"/>
              </w:rPr>
              <w:t>Probleme hardware de implementare și soluții</w:t>
            </w:r>
            <w:r w:rsidRPr="00893537">
              <w:rPr>
                <w:webHidden/>
                <w:sz w:val="22"/>
              </w:rPr>
              <w:tab/>
            </w:r>
            <w:r w:rsidRPr="00893537">
              <w:rPr>
                <w:webHidden/>
                <w:sz w:val="22"/>
              </w:rPr>
              <w:fldChar w:fldCharType="begin"/>
            </w:r>
            <w:r w:rsidRPr="00893537">
              <w:rPr>
                <w:webHidden/>
                <w:sz w:val="22"/>
              </w:rPr>
              <w:instrText xml:space="preserve"> PAGEREF _Toc105369069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73867682" w14:textId="5C04061E"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70" w:history="1">
            <w:r w:rsidRPr="00893537">
              <w:rPr>
                <w:rStyle w:val="Hyperlink"/>
                <w:sz w:val="22"/>
              </w:rPr>
              <w:t>4</w:t>
            </w:r>
            <w:r w:rsidRPr="00893537">
              <w:rPr>
                <w:rFonts w:asciiTheme="minorHAnsi" w:eastAsiaTheme="minorEastAsia" w:hAnsiTheme="minorHAnsi"/>
                <w:sz w:val="22"/>
                <w:lang w:val="en-US"/>
              </w:rPr>
              <w:tab/>
            </w:r>
            <w:r w:rsidRPr="00893537">
              <w:rPr>
                <w:rStyle w:val="Hyperlink"/>
                <w:sz w:val="22"/>
              </w:rPr>
              <w:t>REZULTATE EXPERIMENTALE</w:t>
            </w:r>
            <w:r w:rsidRPr="00893537">
              <w:rPr>
                <w:webHidden/>
                <w:sz w:val="22"/>
              </w:rPr>
              <w:tab/>
            </w:r>
            <w:r w:rsidRPr="00893537">
              <w:rPr>
                <w:webHidden/>
                <w:sz w:val="22"/>
              </w:rPr>
              <w:fldChar w:fldCharType="begin"/>
            </w:r>
            <w:r w:rsidRPr="00893537">
              <w:rPr>
                <w:webHidden/>
                <w:sz w:val="22"/>
              </w:rPr>
              <w:instrText xml:space="preserve"> PAGEREF _Toc105369070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087D432E" w14:textId="542EDD59"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71" w:history="1">
            <w:r w:rsidRPr="00893537">
              <w:rPr>
                <w:rStyle w:val="Hyperlink"/>
                <w:sz w:val="22"/>
              </w:rPr>
              <w:t>4.1</w:t>
            </w:r>
            <w:r w:rsidRPr="00893537">
              <w:rPr>
                <w:rFonts w:asciiTheme="minorHAnsi" w:eastAsiaTheme="minorEastAsia" w:hAnsiTheme="minorHAnsi"/>
                <w:sz w:val="22"/>
                <w:lang w:val="en-US"/>
              </w:rPr>
              <w:tab/>
            </w:r>
            <w:r w:rsidRPr="00893537">
              <w:rPr>
                <w:rStyle w:val="Hyperlink"/>
                <w:sz w:val="22"/>
              </w:rPr>
              <w:t>Prezentarea evoluției sistemului autonom analizat</w:t>
            </w:r>
            <w:r w:rsidRPr="00893537">
              <w:rPr>
                <w:webHidden/>
                <w:sz w:val="22"/>
              </w:rPr>
              <w:tab/>
            </w:r>
            <w:r w:rsidRPr="00893537">
              <w:rPr>
                <w:webHidden/>
                <w:sz w:val="22"/>
              </w:rPr>
              <w:fldChar w:fldCharType="begin"/>
            </w:r>
            <w:r w:rsidRPr="00893537">
              <w:rPr>
                <w:webHidden/>
                <w:sz w:val="22"/>
              </w:rPr>
              <w:instrText xml:space="preserve"> PAGEREF _Toc105369071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4886E931" w14:textId="78D9630B"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72" w:history="1">
            <w:r w:rsidRPr="00893537">
              <w:rPr>
                <w:rStyle w:val="Hyperlink"/>
                <w:sz w:val="22"/>
              </w:rPr>
              <w:t>4.2</w:t>
            </w:r>
            <w:r w:rsidRPr="00893537">
              <w:rPr>
                <w:rFonts w:asciiTheme="minorHAnsi" w:eastAsiaTheme="minorEastAsia" w:hAnsiTheme="minorHAnsi"/>
                <w:sz w:val="22"/>
                <w:lang w:val="en-US"/>
              </w:rPr>
              <w:tab/>
            </w:r>
            <w:r w:rsidRPr="00893537">
              <w:rPr>
                <w:rStyle w:val="Hyperlink"/>
                <w:sz w:val="22"/>
              </w:rPr>
              <w:t>Rezultate obținute</w:t>
            </w:r>
            <w:r w:rsidRPr="00893537">
              <w:rPr>
                <w:webHidden/>
                <w:sz w:val="22"/>
              </w:rPr>
              <w:tab/>
            </w:r>
            <w:r w:rsidRPr="00893537">
              <w:rPr>
                <w:webHidden/>
                <w:sz w:val="22"/>
              </w:rPr>
              <w:fldChar w:fldCharType="begin"/>
            </w:r>
            <w:r w:rsidRPr="00893537">
              <w:rPr>
                <w:webHidden/>
                <w:sz w:val="22"/>
              </w:rPr>
              <w:instrText xml:space="preserve"> PAGEREF _Toc105369072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7AACE074" w14:textId="10F5798E" w:rsidR="00047E50" w:rsidRPr="00893537" w:rsidRDefault="00047E50">
          <w:pPr>
            <w:pStyle w:val="TOC2"/>
            <w:tabs>
              <w:tab w:val="left" w:pos="1320"/>
              <w:tab w:val="right" w:leader="dot" w:pos="9394"/>
            </w:tabs>
            <w:rPr>
              <w:rFonts w:asciiTheme="minorHAnsi" w:eastAsiaTheme="minorEastAsia" w:hAnsiTheme="minorHAnsi"/>
              <w:sz w:val="22"/>
              <w:lang w:val="en-US"/>
            </w:rPr>
          </w:pPr>
          <w:hyperlink w:anchor="_Toc105369073" w:history="1">
            <w:r w:rsidRPr="00893537">
              <w:rPr>
                <w:rStyle w:val="Hyperlink"/>
                <w:sz w:val="22"/>
              </w:rPr>
              <w:t>4.3</w:t>
            </w:r>
            <w:r w:rsidRPr="00893537">
              <w:rPr>
                <w:rFonts w:asciiTheme="minorHAnsi" w:eastAsiaTheme="minorEastAsia" w:hAnsiTheme="minorHAnsi"/>
                <w:sz w:val="22"/>
                <w:lang w:val="en-US"/>
              </w:rPr>
              <w:tab/>
            </w:r>
            <w:r w:rsidRPr="00893537">
              <w:rPr>
                <w:rStyle w:val="Hyperlink"/>
                <w:sz w:val="22"/>
              </w:rPr>
              <w:t>Analiza performanțelor sistemului obținut</w:t>
            </w:r>
            <w:r w:rsidRPr="00893537">
              <w:rPr>
                <w:webHidden/>
                <w:sz w:val="22"/>
              </w:rPr>
              <w:tab/>
            </w:r>
            <w:r w:rsidRPr="00893537">
              <w:rPr>
                <w:webHidden/>
                <w:sz w:val="22"/>
              </w:rPr>
              <w:fldChar w:fldCharType="begin"/>
            </w:r>
            <w:r w:rsidRPr="00893537">
              <w:rPr>
                <w:webHidden/>
                <w:sz w:val="22"/>
              </w:rPr>
              <w:instrText xml:space="preserve"> PAGEREF _Toc105369073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552BB24F" w14:textId="3A86FC93"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74" w:history="1">
            <w:r w:rsidRPr="00893537">
              <w:rPr>
                <w:rStyle w:val="Hyperlink"/>
                <w:sz w:val="22"/>
              </w:rPr>
              <w:t>5</w:t>
            </w:r>
            <w:r w:rsidRPr="00893537">
              <w:rPr>
                <w:rFonts w:asciiTheme="minorHAnsi" w:eastAsiaTheme="minorEastAsia" w:hAnsiTheme="minorHAnsi"/>
                <w:sz w:val="22"/>
                <w:lang w:val="en-US"/>
              </w:rPr>
              <w:tab/>
            </w:r>
            <w:r w:rsidRPr="00893537">
              <w:rPr>
                <w:rStyle w:val="Hyperlink"/>
                <w:sz w:val="22"/>
              </w:rPr>
              <w:t>CONCLUZII ȘI PERSPECTIVE DE VIITOR</w:t>
            </w:r>
            <w:r w:rsidRPr="00893537">
              <w:rPr>
                <w:webHidden/>
                <w:sz w:val="22"/>
              </w:rPr>
              <w:tab/>
            </w:r>
            <w:r w:rsidRPr="00893537">
              <w:rPr>
                <w:webHidden/>
                <w:sz w:val="22"/>
              </w:rPr>
              <w:fldChar w:fldCharType="begin"/>
            </w:r>
            <w:r w:rsidRPr="00893537">
              <w:rPr>
                <w:webHidden/>
                <w:sz w:val="22"/>
              </w:rPr>
              <w:instrText xml:space="preserve"> PAGEREF _Toc105369074 \h </w:instrText>
            </w:r>
            <w:r w:rsidRPr="00893537">
              <w:rPr>
                <w:webHidden/>
                <w:sz w:val="22"/>
              </w:rPr>
            </w:r>
            <w:r w:rsidRPr="00893537">
              <w:rPr>
                <w:webHidden/>
                <w:sz w:val="22"/>
              </w:rPr>
              <w:fldChar w:fldCharType="separate"/>
            </w:r>
            <w:r w:rsidRPr="00893537">
              <w:rPr>
                <w:webHidden/>
                <w:sz w:val="22"/>
              </w:rPr>
              <w:t>66</w:t>
            </w:r>
            <w:r w:rsidRPr="00893537">
              <w:rPr>
                <w:webHidden/>
                <w:sz w:val="22"/>
              </w:rPr>
              <w:fldChar w:fldCharType="end"/>
            </w:r>
          </w:hyperlink>
        </w:p>
        <w:p w14:paraId="08645765" w14:textId="465B83C4"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75" w:history="1">
            <w:r w:rsidRPr="00893537">
              <w:rPr>
                <w:rStyle w:val="Hyperlink"/>
                <w:sz w:val="22"/>
              </w:rPr>
              <w:t>6</w:t>
            </w:r>
            <w:r w:rsidRPr="00893537">
              <w:rPr>
                <w:rFonts w:asciiTheme="minorHAnsi" w:eastAsiaTheme="minorEastAsia" w:hAnsiTheme="minorHAnsi"/>
                <w:sz w:val="22"/>
                <w:lang w:val="en-US"/>
              </w:rPr>
              <w:tab/>
            </w:r>
            <w:r w:rsidRPr="00893537">
              <w:rPr>
                <w:rStyle w:val="Hyperlink"/>
                <w:sz w:val="22"/>
              </w:rPr>
              <w:t>Bibliografie</w:t>
            </w:r>
            <w:r w:rsidRPr="00893537">
              <w:rPr>
                <w:webHidden/>
                <w:sz w:val="22"/>
              </w:rPr>
              <w:tab/>
            </w:r>
            <w:r w:rsidRPr="00893537">
              <w:rPr>
                <w:webHidden/>
                <w:sz w:val="22"/>
              </w:rPr>
              <w:fldChar w:fldCharType="begin"/>
            </w:r>
            <w:r w:rsidRPr="00893537">
              <w:rPr>
                <w:webHidden/>
                <w:sz w:val="22"/>
              </w:rPr>
              <w:instrText xml:space="preserve"> PAGEREF _Toc105369075 \h </w:instrText>
            </w:r>
            <w:r w:rsidRPr="00893537">
              <w:rPr>
                <w:webHidden/>
                <w:sz w:val="22"/>
              </w:rPr>
            </w:r>
            <w:r w:rsidRPr="00893537">
              <w:rPr>
                <w:webHidden/>
                <w:sz w:val="22"/>
              </w:rPr>
              <w:fldChar w:fldCharType="separate"/>
            </w:r>
            <w:r w:rsidRPr="00893537">
              <w:rPr>
                <w:webHidden/>
                <w:sz w:val="22"/>
              </w:rPr>
              <w:t>67</w:t>
            </w:r>
            <w:r w:rsidRPr="00893537">
              <w:rPr>
                <w:webHidden/>
                <w:sz w:val="22"/>
              </w:rPr>
              <w:fldChar w:fldCharType="end"/>
            </w:r>
          </w:hyperlink>
        </w:p>
        <w:p w14:paraId="0C79773D" w14:textId="5BDEF6E2" w:rsidR="00047E50" w:rsidRPr="00893537" w:rsidRDefault="00047E50">
          <w:pPr>
            <w:pStyle w:val="TOC1"/>
            <w:tabs>
              <w:tab w:val="left" w:pos="880"/>
              <w:tab w:val="right" w:leader="dot" w:pos="9394"/>
            </w:tabs>
            <w:rPr>
              <w:rFonts w:asciiTheme="minorHAnsi" w:eastAsiaTheme="minorEastAsia" w:hAnsiTheme="minorHAnsi"/>
              <w:sz w:val="22"/>
              <w:lang w:val="en-US"/>
            </w:rPr>
          </w:pPr>
          <w:hyperlink w:anchor="_Toc105369076" w:history="1">
            <w:r w:rsidRPr="00893537">
              <w:rPr>
                <w:rStyle w:val="Hyperlink"/>
                <w:sz w:val="22"/>
              </w:rPr>
              <w:t>7</w:t>
            </w:r>
            <w:r w:rsidRPr="00893537">
              <w:rPr>
                <w:rFonts w:asciiTheme="minorHAnsi" w:eastAsiaTheme="minorEastAsia" w:hAnsiTheme="minorHAnsi"/>
                <w:sz w:val="22"/>
                <w:lang w:val="en-US"/>
              </w:rPr>
              <w:tab/>
            </w:r>
            <w:r w:rsidRPr="00893537">
              <w:rPr>
                <w:rStyle w:val="Hyperlink"/>
                <w:sz w:val="22"/>
              </w:rPr>
              <w:t>ANEXE</w:t>
            </w:r>
            <w:r w:rsidRPr="00893537">
              <w:rPr>
                <w:webHidden/>
                <w:sz w:val="22"/>
              </w:rPr>
              <w:tab/>
            </w:r>
            <w:r w:rsidRPr="00893537">
              <w:rPr>
                <w:webHidden/>
                <w:sz w:val="22"/>
              </w:rPr>
              <w:fldChar w:fldCharType="begin"/>
            </w:r>
            <w:r w:rsidRPr="00893537">
              <w:rPr>
                <w:webHidden/>
                <w:sz w:val="22"/>
              </w:rPr>
              <w:instrText xml:space="preserve"> PAGEREF _Toc105369076 \h </w:instrText>
            </w:r>
            <w:r w:rsidRPr="00893537">
              <w:rPr>
                <w:webHidden/>
                <w:sz w:val="22"/>
              </w:rPr>
            </w:r>
            <w:r w:rsidRPr="00893537">
              <w:rPr>
                <w:webHidden/>
                <w:sz w:val="22"/>
              </w:rPr>
              <w:fldChar w:fldCharType="separate"/>
            </w:r>
            <w:r w:rsidRPr="00893537">
              <w:rPr>
                <w:webHidden/>
                <w:sz w:val="22"/>
              </w:rPr>
              <w:t>69</w:t>
            </w:r>
            <w:r w:rsidRPr="00893537">
              <w:rPr>
                <w:webHidden/>
                <w:sz w:val="22"/>
              </w:rPr>
              <w:fldChar w:fldCharType="end"/>
            </w:r>
          </w:hyperlink>
        </w:p>
        <w:p w14:paraId="7CF58193" w14:textId="2AE025D2" w:rsidR="00931470" w:rsidRPr="00893537" w:rsidRDefault="00931470">
          <w:pPr>
            <w:rPr>
              <w:sz w:val="22"/>
            </w:rPr>
          </w:pPr>
          <w:r w:rsidRPr="00893537">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6" w:name="_Toc105369017"/>
      <w:r>
        <w:lastRenderedPageBreak/>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77777777" w:rsidR="004B5F5B" w:rsidRPr="004B5F5B" w:rsidRDefault="004B5F5B" w:rsidP="000B6E00">
            <w:pPr>
              <w:rPr>
                <w:sz w:val="22"/>
              </w:rPr>
            </w:pPr>
          </w:p>
        </w:tc>
        <w:tc>
          <w:tcPr>
            <w:tcW w:w="6691" w:type="dxa"/>
          </w:tcPr>
          <w:p w14:paraId="6270697F" w14:textId="77777777" w:rsidR="004B5F5B" w:rsidRPr="004B5F5B" w:rsidRDefault="004B5F5B" w:rsidP="000B6E00">
            <w:pPr>
              <w:rPr>
                <w:sz w:val="22"/>
              </w:rPr>
            </w:pP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77777777" w:rsidR="004B5F5B" w:rsidRPr="004B5F5B" w:rsidRDefault="004B5F5B" w:rsidP="000B6E00">
            <w:pPr>
              <w:rPr>
                <w:sz w:val="22"/>
              </w:rPr>
            </w:pPr>
          </w:p>
        </w:tc>
        <w:tc>
          <w:tcPr>
            <w:tcW w:w="6691" w:type="dxa"/>
          </w:tcPr>
          <w:p w14:paraId="48521545" w14:textId="77777777" w:rsidR="004B5F5B" w:rsidRPr="004B5F5B" w:rsidRDefault="004B5F5B" w:rsidP="000B6E00">
            <w:pPr>
              <w:rPr>
                <w:sz w:val="22"/>
              </w:rPr>
            </w:pP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77777777" w:rsidR="004B5F5B" w:rsidRPr="004B5F5B" w:rsidRDefault="004B5F5B" w:rsidP="000B6E00">
            <w:pPr>
              <w:rPr>
                <w:sz w:val="22"/>
              </w:rPr>
            </w:pPr>
          </w:p>
        </w:tc>
        <w:tc>
          <w:tcPr>
            <w:tcW w:w="6691" w:type="dxa"/>
          </w:tcPr>
          <w:p w14:paraId="4B8B577D" w14:textId="77777777" w:rsidR="004B5F5B" w:rsidRPr="004B5F5B" w:rsidRDefault="004B5F5B" w:rsidP="000B6E00">
            <w:pPr>
              <w:rPr>
                <w:sz w:val="22"/>
              </w:rPr>
            </w:pP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77777777" w:rsidR="004B5F5B" w:rsidRPr="004B5F5B" w:rsidRDefault="004B5F5B" w:rsidP="000B6E00">
            <w:pPr>
              <w:rPr>
                <w:sz w:val="22"/>
              </w:rPr>
            </w:pPr>
          </w:p>
        </w:tc>
        <w:tc>
          <w:tcPr>
            <w:tcW w:w="6691" w:type="dxa"/>
          </w:tcPr>
          <w:p w14:paraId="19541F4C" w14:textId="77777777" w:rsidR="004B5F5B" w:rsidRPr="004B5F5B" w:rsidRDefault="004B5F5B" w:rsidP="000B6E00">
            <w:pPr>
              <w:rPr>
                <w:sz w:val="22"/>
              </w:rPr>
            </w:pP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77777777" w:rsidR="004B5F5B" w:rsidRPr="004B5F5B" w:rsidRDefault="004B5F5B" w:rsidP="000B6E00">
            <w:pPr>
              <w:rPr>
                <w:sz w:val="22"/>
              </w:rPr>
            </w:pPr>
          </w:p>
        </w:tc>
        <w:tc>
          <w:tcPr>
            <w:tcW w:w="6691" w:type="dxa"/>
          </w:tcPr>
          <w:p w14:paraId="48C3E1B3" w14:textId="77777777" w:rsidR="004B5F5B" w:rsidRPr="004B5F5B" w:rsidRDefault="004B5F5B" w:rsidP="000B6E00">
            <w:pPr>
              <w:rPr>
                <w:sz w:val="22"/>
              </w:rPr>
            </w:pP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77777777" w:rsidR="004B5F5B" w:rsidRPr="004B5F5B" w:rsidRDefault="004B5F5B" w:rsidP="000B6E00">
            <w:pPr>
              <w:rPr>
                <w:sz w:val="22"/>
              </w:rPr>
            </w:pPr>
          </w:p>
        </w:tc>
        <w:tc>
          <w:tcPr>
            <w:tcW w:w="6691" w:type="dxa"/>
          </w:tcPr>
          <w:p w14:paraId="36C70C7B" w14:textId="77777777" w:rsidR="004B5F5B" w:rsidRPr="004B5F5B" w:rsidRDefault="004B5F5B" w:rsidP="000B6E00">
            <w:pPr>
              <w:rPr>
                <w:sz w:val="22"/>
              </w:rPr>
            </w:pP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77777777" w:rsidR="004B5F5B" w:rsidRPr="004B5F5B" w:rsidRDefault="004B5F5B" w:rsidP="000B6E00">
            <w:pPr>
              <w:rPr>
                <w:sz w:val="22"/>
              </w:rPr>
            </w:pPr>
          </w:p>
        </w:tc>
        <w:tc>
          <w:tcPr>
            <w:tcW w:w="6691" w:type="dxa"/>
          </w:tcPr>
          <w:p w14:paraId="2243B52A" w14:textId="77777777" w:rsidR="004B5F5B" w:rsidRPr="004B5F5B" w:rsidRDefault="004B5F5B" w:rsidP="000B6E00">
            <w:pPr>
              <w:rPr>
                <w:sz w:val="22"/>
              </w:rPr>
            </w:pP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77777777" w:rsidR="004B5F5B" w:rsidRPr="004B5F5B" w:rsidRDefault="004B5F5B" w:rsidP="000B6E00">
            <w:pPr>
              <w:rPr>
                <w:sz w:val="22"/>
              </w:rPr>
            </w:pPr>
          </w:p>
        </w:tc>
        <w:tc>
          <w:tcPr>
            <w:tcW w:w="6691" w:type="dxa"/>
          </w:tcPr>
          <w:p w14:paraId="126E95FF" w14:textId="77777777" w:rsidR="004B5F5B" w:rsidRPr="004B5F5B" w:rsidRDefault="004B5F5B" w:rsidP="000B6E00">
            <w:pPr>
              <w:rPr>
                <w:sz w:val="22"/>
              </w:rPr>
            </w:pP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77777777" w:rsidR="004B5F5B" w:rsidRPr="004B5F5B" w:rsidRDefault="004B5F5B" w:rsidP="000B6E00">
            <w:pPr>
              <w:rPr>
                <w:sz w:val="22"/>
              </w:rPr>
            </w:pPr>
          </w:p>
        </w:tc>
        <w:tc>
          <w:tcPr>
            <w:tcW w:w="6691" w:type="dxa"/>
          </w:tcPr>
          <w:p w14:paraId="57A723E1" w14:textId="77777777" w:rsidR="004B5F5B" w:rsidRPr="004B5F5B" w:rsidRDefault="004B5F5B" w:rsidP="000B6E00">
            <w:pPr>
              <w:rPr>
                <w:sz w:val="22"/>
              </w:rPr>
            </w:pP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7777777" w:rsidR="004B5F5B" w:rsidRPr="004B5F5B" w:rsidRDefault="004B5F5B" w:rsidP="000B6E00">
            <w:pPr>
              <w:rPr>
                <w:sz w:val="22"/>
              </w:rPr>
            </w:pPr>
          </w:p>
        </w:tc>
        <w:tc>
          <w:tcPr>
            <w:tcW w:w="6691" w:type="dxa"/>
          </w:tcPr>
          <w:p w14:paraId="500C8C6B" w14:textId="77777777" w:rsidR="004B5F5B" w:rsidRPr="004B5F5B" w:rsidRDefault="004B5F5B"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7" w:name="_Toc95934293"/>
      <w:bookmarkStart w:id="8" w:name="_Toc105369018"/>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6EF5BB1C" w:rsidR="00B81F65" w:rsidRDefault="00825B14" w:rsidP="006A296B">
      <w:pPr>
        <w:pStyle w:val="Heading1"/>
        <w:numPr>
          <w:ilvl w:val="0"/>
          <w:numId w:val="0"/>
        </w:numPr>
        <w:spacing w:before="0"/>
      </w:pPr>
      <w:bookmarkStart w:id="9" w:name="_Toc95934294"/>
      <w:bookmarkStart w:id="10" w:name="_Toc105369019"/>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0C7FEC7F" w:rsidR="00935602" w:rsidRDefault="00935602" w:rsidP="00935602">
      <w:pPr>
        <w:pStyle w:val="Heading2"/>
      </w:pPr>
      <w:bookmarkStart w:id="11" w:name="_Toc95934295"/>
      <w:bookmarkStart w:id="12" w:name="_Toc105369020"/>
      <w:r>
        <w:t>Obiective,motivația alegerii temei și domeniile de aplicație</w:t>
      </w:r>
      <w:bookmarkEnd w:id="11"/>
      <w:bookmarkEnd w:id="12"/>
    </w:p>
    <w:p w14:paraId="51F5AB84" w14:textId="77777777" w:rsidR="004F3184" w:rsidRPr="004F3184" w:rsidRDefault="004F3184" w:rsidP="004F3184"/>
    <w:p w14:paraId="3A04D5BF" w14:textId="157AC226"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13" w:name="_Toc95934296"/>
      <w:bookmarkStart w:id="14" w:name="_Toc105369021"/>
      <w:r>
        <w:t>Noțiuni generale</w:t>
      </w:r>
      <w:bookmarkEnd w:id="13"/>
      <w:bookmarkEnd w:id="14"/>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 xml:space="preserve">Odată cu dezvoltarea </w:t>
      </w:r>
      <w:r w:rsidR="004032E7">
        <w:lastRenderedPageBreak/>
        <w:t>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lastRenderedPageBreak/>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7FE80506"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F17F52" w:rsidRPr="00F17F52">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95B5726" w:rsidR="00417035" w:rsidRDefault="00417035" w:rsidP="00792786">
      <w:pPr>
        <w:keepNext/>
        <w:ind w:firstLine="360"/>
        <w:jc w:val="center"/>
        <w:rPr>
          <w:sz w:val="20"/>
          <w:szCs w:val="20"/>
        </w:rPr>
      </w:pPr>
      <w:r>
        <w:rPr>
          <w:sz w:val="20"/>
          <w:szCs w:val="20"/>
        </w:rPr>
        <w:t>Structura tehnică a DL</w:t>
      </w:r>
    </w:p>
    <w:p w14:paraId="302B0680" w14:textId="77777777" w:rsidR="006D231E" w:rsidRPr="006D231E" w:rsidRDefault="006D231E" w:rsidP="00792786">
      <w:pPr>
        <w:keepNext/>
        <w:ind w:firstLine="360"/>
        <w:jc w:val="center"/>
        <w:rPr>
          <w:szCs w:val="28"/>
        </w:rPr>
      </w:pPr>
    </w:p>
    <w:p w14:paraId="489C1632" w14:textId="7CF2CFAA" w:rsidR="00792786" w:rsidRDefault="00CC6261" w:rsidP="00CC6261">
      <w:pPr>
        <w:pStyle w:val="Heading3"/>
      </w:pPr>
      <w:bookmarkStart w:id="15" w:name="_Toc95934297"/>
      <w:bookmarkStart w:id="16" w:name="_Toc105369022"/>
      <w:r>
        <w:t>Deep Supervised Learning (DSL)</w:t>
      </w:r>
      <w:bookmarkEnd w:id="15"/>
      <w:bookmarkEnd w:id="16"/>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w:t>
      </w:r>
      <w:r w:rsidRPr="00180B04">
        <w:rPr>
          <w:rFonts w:cs="Times New Roman"/>
          <w:spacing w:val="2"/>
          <w:szCs w:val="28"/>
          <w:bdr w:val="none" w:sz="0" w:space="0" w:color="auto" w:frame="1"/>
          <w:shd w:val="clear" w:color="auto" w:fill="FFFFFF"/>
        </w:rPr>
        <w:lastRenderedPageBreak/>
        <w:t xml:space="preserve">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7" w:name="_Toc95934298"/>
      <w:bookmarkStart w:id="18" w:name="_Toc105369023"/>
      <w:r>
        <w:rPr>
          <w:bdr w:val="none" w:sz="0" w:space="0" w:color="auto" w:frame="1"/>
          <w:shd w:val="clear" w:color="auto" w:fill="FFFFFF"/>
        </w:rPr>
        <w:t>Deep Unsupervised Learning (DUL)</w:t>
      </w:r>
      <w:bookmarkEnd w:id="17"/>
      <w:bookmarkEnd w:id="18"/>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EA75720" w:rsidR="00BD1DCE" w:rsidRPr="00BD1DCE" w:rsidRDefault="00005579" w:rsidP="00BD1DCE">
      <w:pPr>
        <w:keepNext/>
        <w:ind w:firstLine="720"/>
        <w:jc w:val="center"/>
      </w:pPr>
      <w:r>
        <w:drawing>
          <wp:inline distT="0" distB="0" distL="0" distR="0" wp14:anchorId="74C65A76" wp14:editId="2785B031">
            <wp:extent cx="3184666" cy="154255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205090" cy="1552446"/>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5369024"/>
      <w:r>
        <w:t>Deep Semi-Supervised Learning (DSSL)</w:t>
      </w:r>
      <w:bookmarkEnd w:id="19"/>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5901DF4B" w14:textId="2613304D" w:rsidR="009B3071" w:rsidRDefault="00636E03" w:rsidP="00DD2488">
      <w:pPr>
        <w:pStyle w:val="Heading2"/>
        <w:rPr>
          <w:sz w:val="28"/>
          <w:szCs w:val="28"/>
        </w:rPr>
      </w:pPr>
      <w:bookmarkStart w:id="20" w:name="_Toc95934299"/>
      <w:bookmarkStart w:id="21" w:name="_Toc105369025"/>
      <w:r w:rsidRPr="004A75F7">
        <w:rPr>
          <w:sz w:val="28"/>
          <w:szCs w:val="28"/>
        </w:rPr>
        <w:t>Abordarea Deep Learning</w:t>
      </w:r>
      <w:bookmarkEnd w:id="20"/>
      <w:bookmarkEnd w:id="21"/>
    </w:p>
    <w:p w14:paraId="4FE6A9A6" w14:textId="77777777" w:rsidR="00DD2488" w:rsidRPr="00DD2488" w:rsidRDefault="00DD2488" w:rsidP="00DD2488"/>
    <w:p w14:paraId="2EA42ABB" w14:textId="49CA2F87" w:rsidR="00021110" w:rsidRDefault="00021110" w:rsidP="009B3071">
      <w:pPr>
        <w:ind w:firstLine="360"/>
      </w:pPr>
      <w:r>
        <w:lastRenderedPageBreak/>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5369026"/>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1D2DB2EC"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F17F52" w:rsidRPr="00F17F52">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583EE156"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F17F52" w:rsidRPr="00F17F52">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AF02A6C" w14:textId="12E2AB9D" w:rsidR="00A060C9" w:rsidRDefault="00A060C9" w:rsidP="00A060C9">
      <w:pPr>
        <w:pStyle w:val="ListParagraph"/>
        <w:ind w:firstLine="0"/>
      </w:pPr>
    </w:p>
    <w:p w14:paraId="1CDE6CF5" w14:textId="1C06B6B4" w:rsidR="00CE7041" w:rsidRDefault="00CE7041" w:rsidP="00A060C9">
      <w:pPr>
        <w:pStyle w:val="ListParagraph"/>
        <w:ind w:firstLine="0"/>
      </w:pPr>
    </w:p>
    <w:p w14:paraId="489BE25B" w14:textId="77777777" w:rsidR="00CE7041" w:rsidRPr="005F4E7D" w:rsidRDefault="00CE7041" w:rsidP="00A060C9">
      <w:pPr>
        <w:pStyle w:val="ListParagraph"/>
        <w:ind w:firstLine="0"/>
      </w:pPr>
    </w:p>
    <w:p w14:paraId="1D2F3DBD" w14:textId="4A96276A" w:rsidR="00B53DAD" w:rsidRDefault="006F03F9" w:rsidP="00E80039">
      <w:pPr>
        <w:pStyle w:val="Heading2"/>
      </w:pPr>
      <w:bookmarkStart w:id="24" w:name="_Toc105369027"/>
      <w:r>
        <w:t>Progresul ML</w:t>
      </w:r>
      <w:r w:rsidR="00631804">
        <w:t>-</w:t>
      </w:r>
      <w:r>
        <w:t>DL</w:t>
      </w:r>
      <w:bookmarkEnd w:id="24"/>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6973B8E0"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F17F52" w:rsidRPr="00F17F52">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6003E020" w:rsidR="008E7A0E" w:rsidRDefault="00B56B46" w:rsidP="00EC0B52">
      <w:pPr>
        <w:pStyle w:val="ListParagraph"/>
        <w:numPr>
          <w:ilvl w:val="0"/>
          <w:numId w:val="5"/>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F17F52" w:rsidRPr="00F17F52">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1E244DA4"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F17F52" w:rsidRPr="00F17F52">
            <w:rPr>
              <w:color w:val="000000"/>
            </w:rPr>
            <w:t>[5]</w:t>
          </w:r>
        </w:sdtContent>
      </w:sdt>
    </w:p>
    <w:p w14:paraId="7459D47F" w14:textId="6A35CCA0" w:rsidR="00EC3A87" w:rsidRPr="002D640B" w:rsidRDefault="00EC3A87" w:rsidP="00EC0B52">
      <w:pPr>
        <w:pStyle w:val="ListParagraph"/>
        <w:numPr>
          <w:ilvl w:val="1"/>
          <w:numId w:val="6"/>
        </w:numPr>
        <w:rPr>
          <w:color w:val="000000"/>
        </w:rPr>
      </w:pPr>
      <w:r w:rsidRPr="002D640B">
        <w:rPr>
          <w:color w:val="000000"/>
        </w:rPr>
        <w:lastRenderedPageBreak/>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F17F52" w:rsidRPr="00F17F52">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246CB044"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F17F52" w:rsidRPr="00F17F52">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36902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1CFC47E7"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F17F52" w:rsidRPr="00F17F52">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lastRenderedPageBreak/>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7" w:name="_Toc105369029"/>
      <w:r>
        <w:t>Percepția</w:t>
      </w:r>
      <w:bookmarkEnd w:id="27"/>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50757008" w:rsidR="00CE110D" w:rsidRPr="00CA7777" w:rsidRDefault="00CE110D" w:rsidP="00EC0B52">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F17F52" w:rsidRPr="00F17F52">
            <w:rPr>
              <w:color w:val="000000"/>
            </w:rPr>
            <w:t>[8]</w:t>
          </w:r>
        </w:sdtContent>
      </w:sdt>
    </w:p>
    <w:p w14:paraId="07840300" w14:textId="77777777" w:rsidR="007304CB" w:rsidRPr="007304CB" w:rsidRDefault="007304CB" w:rsidP="007304CB"/>
    <w:p w14:paraId="7A2D346A" w14:textId="30D3D985" w:rsidR="00BF3953" w:rsidRDefault="00FA186E" w:rsidP="006D231E">
      <w:pPr>
        <w:pStyle w:val="Heading3"/>
      </w:pPr>
      <w:bookmarkStart w:id="28" w:name="_Toc105369030"/>
      <w:r>
        <w:lastRenderedPageBreak/>
        <w:t>Localizarea</w:t>
      </w:r>
      <w:bookmarkEnd w:id="28"/>
    </w:p>
    <w:p w14:paraId="4A4C7FC9" w14:textId="77777777" w:rsidR="006D231E" w:rsidRPr="006D231E" w:rsidRDefault="006D231E" w:rsidP="006D231E"/>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29" w:name="_Toc105369031"/>
      <w:r>
        <w:t>Predicția</w:t>
      </w:r>
      <w:bookmarkEnd w:id="29"/>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0" w:name="_Toc105369032"/>
      <w:r>
        <w:t>Luarea deciziilor</w:t>
      </w:r>
      <w:bookmarkStart w:id="31" w:name="_Toc95934305"/>
      <w:bookmarkEnd w:id="30"/>
    </w:p>
    <w:p w14:paraId="5B3D2CC5" w14:textId="77777777" w:rsidR="006D231E" w:rsidRPr="006D231E" w:rsidRDefault="006D231E" w:rsidP="006D231E"/>
    <w:p w14:paraId="60207BB6" w14:textId="7DF3AFC6"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F17F52" w:rsidRPr="00F17F52">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2" w:name="_Toc95934306"/>
      <w:bookmarkStart w:id="33" w:name="_Toc105369033"/>
      <w:bookmarkEnd w:id="31"/>
      <w:r>
        <w:rPr>
          <w:b/>
        </w:rPr>
        <w:br w:type="page"/>
      </w:r>
    </w:p>
    <w:p w14:paraId="6E13CC39" w14:textId="07F7CD35" w:rsidR="0046153B" w:rsidRDefault="00D020B4" w:rsidP="007B4AB1">
      <w:pPr>
        <w:pStyle w:val="Heading1"/>
      </w:pPr>
      <w:r>
        <w:lastRenderedPageBreak/>
        <w:t>NOȚIUNI TEORETICE</w:t>
      </w:r>
      <w:bookmarkEnd w:id="32"/>
      <w:r w:rsidR="007201E8">
        <w:t xml:space="preserve"> ȘI CONCEPTE UTILIZATE</w:t>
      </w:r>
      <w:bookmarkEnd w:id="33"/>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4" w:name="_Toc95934307"/>
      <w:bookmarkStart w:id="35" w:name="_Toc103874625"/>
      <w:bookmarkStart w:id="36" w:name="_Toc105369034"/>
      <w:r>
        <w:t>Definiții</w:t>
      </w:r>
      <w:bookmarkEnd w:id="34"/>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2AD7F0E1"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F17F52" w:rsidRPr="00F17F52">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566914BE" w14:textId="5CC20E68" w:rsidR="006C2515" w:rsidRPr="004908CB" w:rsidRDefault="006C2515" w:rsidP="004908CB">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39284C28"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F17F52" w:rsidRPr="00F17F52">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4242DDCE"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F17F52" w:rsidRPr="00F17F52">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7" type="#_x0000_t75" style="width:220.25pt;height:24.2pt" o:ole="">
                  <v:imagedata r:id="rId23" o:title=""/>
                </v:shape>
                <o:OLEObject Type="Embed" ProgID="Equation.DSMT4" ShapeID="_x0000_i11057" DrawAspect="Content" ObjectID="_1715993141"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1058" type="#_x0000_t75" style="width:106.5pt;height:20.55pt" o:ole="">
                  <v:imagedata r:id="rId25" o:title=""/>
                </v:shape>
                <o:OLEObject Type="Embed" ProgID="Equation.DSMT4" ShapeID="_x0000_i11058" DrawAspect="Content" ObjectID="_1715993142"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1059" type="#_x0000_t75" style="width:266.2pt;height:162.75pt" o:ole="">
            <v:imagedata r:id="rId27" o:title=""/>
          </v:shape>
          <o:OLEObject Type="Embed" ProgID="Equation.DSMT4" ShapeID="_x0000_i11059" DrawAspect="Content" ObjectID="_1715993143"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17D956A" w:rsidR="001E6F33" w:rsidRDefault="001E6F33" w:rsidP="001E6F33">
      <w:r w:rsidRPr="00861F3F">
        <w:rPr>
          <w:i/>
          <w:iCs/>
        </w:rPr>
        <w:lastRenderedPageBreak/>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F17F52" w:rsidRPr="00F17F52">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1060" type="#_x0000_t75" style="width:185.75pt;height:17.55pt" o:ole="">
                  <v:imagedata r:id="rId30" o:title=""/>
                </v:shape>
                <o:OLEObject Type="Embed" ProgID="Equation.DSMT4" ShapeID="_x0000_i11060" DrawAspect="Content" ObjectID="_1715993144"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1061" type="#_x0000_t75" style="width:114.95pt;height:41.75pt" o:ole="">
                  <v:imagedata r:id="rId32" o:title=""/>
                </v:shape>
                <o:OLEObject Type="Embed" ProgID="Equation.DSMT4" ShapeID="_x0000_i11061" DrawAspect="Content" ObjectID="_1715993145"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lastRenderedPageBreak/>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51041B15"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F17F52" w:rsidRPr="00F17F52">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1062" type="#_x0000_t75" style="width:164.55pt;height:42.35pt" o:ole="">
                  <v:imagedata r:id="rId34" o:title=""/>
                </v:shape>
                <o:OLEObject Type="Embed" ProgID="Equation.DSMT4" ShapeID="_x0000_i11062" DrawAspect="Content" ObjectID="_1715993146"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1063" type="#_x0000_t75" style="width:134.9pt;height:35.7pt" o:ole="">
                  <v:imagedata r:id="rId36" o:title=""/>
                </v:shape>
                <o:OLEObject Type="Embed" ProgID="Equation.DSMT4" ShapeID="_x0000_i11063" DrawAspect="Content" ObjectID="_1715993147"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524492" w:rsidR="007973EB" w:rsidRPr="007973EB" w:rsidRDefault="00D020B4" w:rsidP="00E2519E">
      <w:pPr>
        <w:pStyle w:val="Heading2"/>
      </w:pPr>
      <w:bookmarkStart w:id="37" w:name="_Toc95934308"/>
      <w:bookmarkStart w:id="38" w:name="_Toc105369035"/>
      <w:r>
        <w:t>Procesul de învățare</w:t>
      </w:r>
      <w:bookmarkEnd w:id="37"/>
      <w:bookmarkEnd w:id="38"/>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7D4781D9" w:rsidR="006F6739" w:rsidRPr="006F6739" w:rsidRDefault="00D020B4" w:rsidP="00BD38DC">
      <w:pPr>
        <w:pStyle w:val="Heading3"/>
      </w:pPr>
      <w:bookmarkStart w:id="39" w:name="_Toc105369036"/>
      <w:r>
        <w:t>Funcția de activare</w:t>
      </w:r>
      <w:bookmarkStart w:id="40" w:name="_Toc95934309"/>
      <w:bookmarkEnd w:id="39"/>
      <w:r>
        <w:t xml:space="preserve"> </w:t>
      </w:r>
      <w:bookmarkEnd w:id="40"/>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D06DC62"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F17F52" w:rsidRPr="00F17F52">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48C42D5C" w14:textId="35163657" w:rsidR="0041449A" w:rsidRDefault="003F4AB8" w:rsidP="00EC0B52">
      <w:pPr>
        <w:pStyle w:val="ListParagraph"/>
        <w:numPr>
          <w:ilvl w:val="0"/>
          <w:numId w:val="1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1052" type="#_x0000_t75" style="width:120.4pt;height:42.95pt" o:ole="">
                  <v:imagedata r:id="rId40" o:title=""/>
                </v:shape>
                <o:OLEObject Type="Embed" ProgID="Equation.DSMT4" ShapeID="_x0000_i11052" DrawAspect="Content" ObjectID="_1715993148"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1053" type="#_x0000_t75" style="width:57.5pt;height:18.75pt" o:ole="">
                  <v:imagedata r:id="rId43" o:title=""/>
                </v:shape>
                <o:OLEObject Type="Embed" ProgID="Equation.DSMT4" ShapeID="_x0000_i11053" DrawAspect="Content" ObjectID="_1715993149"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1054" type="#_x0000_t75" style="width:81.1pt;height:35.7pt" o:ole="">
                  <v:imagedata r:id="rId46" o:title=""/>
                </v:shape>
                <o:OLEObject Type="Embed" ProgID="Equation.DSMT4" ShapeID="_x0000_i11054" DrawAspect="Content" ObjectID="_1715993150"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1055" type="#_x0000_t75" style="width:118.6pt;height:42.95pt" o:ole="">
                  <v:imagedata r:id="rId49" o:title=""/>
                </v:shape>
                <o:OLEObject Type="Embed" ProgID="Equation.DSMT4" ShapeID="_x0000_i11055" DrawAspect="Content" ObjectID="_1715993151"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1056" type="#_x0000_t75" style="width:155.5pt;height:35.7pt" o:ole="">
                  <v:imagedata r:id="rId52" o:title=""/>
                </v:shape>
                <o:OLEObject Type="Embed" ProgID="Equation.DSMT4" ShapeID="_x0000_i11056" DrawAspect="Content" ObjectID="_1715993152"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64B046A5" w:rsidR="002A1F38" w:rsidRDefault="0090463E" w:rsidP="0090463E">
      <w:pPr>
        <w:pStyle w:val="Heading3"/>
        <w:rPr>
          <w:lang w:val="en-US"/>
        </w:rPr>
      </w:pPr>
      <w:bookmarkStart w:id="43" w:name="_Toc105369037"/>
      <w:r>
        <w:rPr>
          <w:lang w:val="en-US"/>
        </w:rPr>
        <w:t>Antrenare</w:t>
      </w:r>
      <w:bookmarkEnd w:id="43"/>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212F4B53">
            <wp:extent cx="4781675" cy="32119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830252" cy="3244556"/>
                    </a:xfrm>
                    <a:prstGeom prst="rect">
                      <a:avLst/>
                    </a:prstGeom>
                  </pic:spPr>
                </pic:pic>
              </a:graphicData>
            </a:graphic>
          </wp:inline>
        </w:drawing>
      </w:r>
    </w:p>
    <w:p w14:paraId="2D0E0156" w14:textId="77777777" w:rsidR="005C68EA" w:rsidRPr="00593477" w:rsidRDefault="005C68EA" w:rsidP="005C68EA">
      <w:pPr>
        <w:jc w:val="center"/>
      </w:pPr>
    </w:p>
    <w:p w14:paraId="2E684FF8" w14:textId="5DD5C059" w:rsidR="00D020B4" w:rsidRDefault="00D020B4" w:rsidP="00D020B4">
      <w:pPr>
        <w:pStyle w:val="Heading3"/>
      </w:pPr>
      <w:bookmarkStart w:id="44" w:name="_Toc105369038"/>
      <w:r>
        <w:lastRenderedPageBreak/>
        <w:t xml:space="preserve">Funcția de </w:t>
      </w:r>
      <w:r w:rsidR="00912B1D">
        <w:t>pierdere</w:t>
      </w:r>
      <w:bookmarkStart w:id="45" w:name="_Toc95934311"/>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1040" type="#_x0000_t75" style="width:107.7pt;height:25.4pt" o:ole="">
                  <v:imagedata r:id="rId56" o:title=""/>
                </v:shape>
                <o:OLEObject Type="Embed" ProgID="Equation.DSMT4" ShapeID="_x0000_i11040" DrawAspect="Content" ObjectID="_1715993153"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1041" type="#_x0000_t75" style="width:155.5pt;height:36.3pt" o:ole="">
                  <v:imagedata r:id="rId59" o:title=""/>
                </v:shape>
                <o:OLEObject Type="Embed" ProgID="Equation.DSMT4" ShapeID="_x0000_i11041" DrawAspect="Content" ObjectID="_1715993154"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1042" type="#_x0000_t75" style="width:90.75pt;height:24.2pt" o:ole="">
                  <v:imagedata r:id="rId61" o:title=""/>
                </v:shape>
                <o:OLEObject Type="Embed" ProgID="Equation.DSMT4" ShapeID="_x0000_i11042" DrawAspect="Content" ObjectID="_1715993155"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1043" type="#_x0000_t75" style="width:136.15pt;height:38.7pt" o:ole="">
                  <v:imagedata r:id="rId63" o:title=""/>
                </v:shape>
                <o:OLEObject Type="Embed" ProgID="Equation.DSMT4" ShapeID="_x0000_i11043" DrawAspect="Content" ObjectID="_1715993156"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1044" type="#_x0000_t75" style="width:10.9pt;height:14.5pt" o:ole="">
            <v:imagedata r:id="rId65" o:title=""/>
          </v:shape>
          <o:OLEObject Type="Embed" ProgID="Equation.DSMT4" ShapeID="_x0000_i11044" DrawAspect="Content" ObjectID="_1715993157"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1045" type="#_x0000_t75" style="width:332.75pt;height:76.85pt" o:ole="">
                  <v:imagedata r:id="rId67" o:title=""/>
                </v:shape>
                <o:OLEObject Type="Embed" ProgID="Equation.DSMT4" ShapeID="_x0000_i11045" DrawAspect="Content" ObjectID="_1715993158"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1046" type="#_x0000_t75" style="width:286.8pt;height:49.6pt" o:ole="">
                  <v:imagedata r:id="rId70" o:title=""/>
                </v:shape>
                <o:OLEObject Type="Embed" ProgID="Equation.DSMT4" ShapeID="_x0000_i11046" DrawAspect="Content" ObjectID="_1715993159"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C0B52">
      <w:pPr>
        <w:pStyle w:val="ListParagraph"/>
        <w:numPr>
          <w:ilvl w:val="1"/>
          <w:numId w:val="2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1047" type="#_x0000_t75" style="width:345.5pt;height:41.75pt" o:ole="">
                  <v:imagedata r:id="rId72" o:title=""/>
                </v:shape>
                <o:OLEObject Type="Embed" ProgID="Equation.DSMT4" ShapeID="_x0000_i11047" DrawAspect="Content" ObjectID="_1715993160"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1048" type="#_x0000_t75" style="width:60.5pt;height:33.3pt" o:ole="">
                  <v:imagedata r:id="rId74" o:title=""/>
                </v:shape>
                <o:OLEObject Type="Embed" ProgID="Equation.DSMT4" ShapeID="_x0000_i11048" DrawAspect="Content" ObjectID="_1715993161"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1049" type="#_x0000_t75" style="width:51.45pt;height:50.2pt" o:ole="">
                  <v:imagedata r:id="rId76" o:title=""/>
                </v:shape>
                <o:OLEObject Type="Embed" ProgID="Equation.DSMT4" ShapeID="_x0000_i11049" DrawAspect="Content" ObjectID="_1715993162"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EC0B52">
      <w:pPr>
        <w:pStyle w:val="ListParagraph"/>
        <w:numPr>
          <w:ilvl w:val="1"/>
          <w:numId w:val="2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1050" type="#_x0000_t75" style="width:337.6pt;height:38.7pt" o:ole="">
                  <v:imagedata r:id="rId78" o:title=""/>
                </v:shape>
                <o:OLEObject Type="Embed" ProgID="Equation.DSMT4" ShapeID="_x0000_i11050" DrawAspect="Content" ObjectID="_1715993163"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1051" type="#_x0000_t75" style="width:153.7pt;height:22.4pt" o:ole="">
                  <v:imagedata r:id="rId80" o:title=""/>
                </v:shape>
                <o:OLEObject Type="Embed" ProgID="Equation.DSMT4" ShapeID="_x0000_i11051" DrawAspect="Content" ObjectID="_1715993164"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0C9B81A1" w:rsidR="0090463E" w:rsidRDefault="008D355B" w:rsidP="0090463E">
      <w:pPr>
        <w:pStyle w:val="Heading3"/>
      </w:pPr>
      <w:bookmarkStart w:id="46" w:name="_Toc105369039"/>
      <w:r>
        <w:t>Calculul gradienților</w:t>
      </w:r>
      <w:r w:rsidR="007D59BF">
        <w:t xml:space="preserve"> și optimizatorul</w:t>
      </w:r>
      <w:bookmarkEnd w:id="46"/>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1019" type="#_x0000_t75" style="width:104.05pt;height:19.35pt" o:ole="">
                  <v:imagedata r:id="rId83" o:title=""/>
                </v:shape>
                <o:OLEObject Type="Embed" ProgID="Equation.DSMT4" ShapeID="_x0000_i11019" DrawAspect="Content" ObjectID="_1715993165"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1020" type="#_x0000_t75" style="width:90.75pt;height:23.6pt" o:ole="">
                  <v:imagedata r:id="rId85" o:title=""/>
                </v:shape>
                <o:OLEObject Type="Embed" ProgID="Equation.DSMT4" ShapeID="_x0000_i11020" DrawAspect="Content" ObjectID="_1715993166"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1021" type="#_x0000_t75" style="width:87.75pt;height:21.8pt" o:ole="">
                  <v:imagedata r:id="rId87" o:title=""/>
                </v:shape>
                <o:OLEObject Type="Embed" ProgID="Equation.DSMT4" ShapeID="_x0000_i11021" DrawAspect="Content" ObjectID="_1715993167"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1022" type="#_x0000_t75" style="width:350.3pt;height:43.55pt" o:ole="">
                  <v:imagedata r:id="rId89" o:title=""/>
                </v:shape>
                <o:OLEObject Type="Embed" ProgID="Equation.DSMT4" ShapeID="_x0000_i11022" DrawAspect="Content" ObjectID="_1715993168"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1023" type="#_x0000_t75" style="width:181.5pt;height:36.9pt" o:ole="">
                  <v:imagedata r:id="rId91" o:title=""/>
                </v:shape>
                <o:OLEObject Type="Embed" ProgID="Equation.DSMT4" ShapeID="_x0000_i11023" DrawAspect="Content" ObjectID="_1715993169"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1024" type="#_x0000_t75" style="width:179.1pt;height:36.9pt" o:ole="">
                  <v:imagedata r:id="rId93" o:title=""/>
                </v:shape>
                <o:OLEObject Type="Embed" ProgID="Equation.DSMT4" ShapeID="_x0000_i11024" DrawAspect="Content" ObjectID="_1715993170"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1025" type="#_x0000_t75" style="width:173.05pt;height:36.9pt" o:ole="">
                  <v:imagedata r:id="rId95" o:title=""/>
                </v:shape>
                <o:OLEObject Type="Embed" ProgID="Equation.DSMT4" ShapeID="_x0000_i11025" DrawAspect="Content" ObjectID="_1715993171"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1026" type="#_x0000_t75" style="width:168.8pt;height:182.1pt" o:ole="">
                  <v:imagedata r:id="rId97" o:title=""/>
                </v:shape>
                <o:OLEObject Type="Embed" ProgID="Equation.DSMT4" ShapeID="_x0000_i11026" DrawAspect="Content" ObjectID="_1715993172"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1027" type="#_x0000_t75" style="width:120.4pt;height:36.9pt" o:ole="">
                  <v:imagedata r:id="rId99" o:title=""/>
                </v:shape>
                <o:OLEObject Type="Embed" ProgID="Equation.DSMT4" ShapeID="_x0000_i11027" DrawAspect="Content" ObjectID="_1715993173" r:id="rId100"/>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1028" type="#_x0000_t75" style="width:114.35pt;height:39.95pt" o:ole="">
                  <v:imagedata r:id="rId101" o:title=""/>
                </v:shape>
                <o:OLEObject Type="Embed" ProgID="Equation.DSMT4" ShapeID="_x0000_i11028" DrawAspect="Content" ObjectID="_1715993174" r:id="rId102"/>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1029" type="#_x0000_t75" style="width:359.4pt;height:58.1pt" o:ole="">
                  <v:imagedata r:id="rId104" o:title=""/>
                </v:shape>
                <o:OLEObject Type="Embed" ProgID="Equation.DSMT4" ShapeID="_x0000_i11029" DrawAspect="Content" ObjectID="_1715993175"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351AA59"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F17F52" w:rsidRPr="00F17F52">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Default="00BE1DD3" w:rsidP="00EC0B52">
      <w:pPr>
        <w:pStyle w:val="ListParagraph"/>
        <w:numPr>
          <w:ilvl w:val="0"/>
          <w:numId w:val="24"/>
        </w:num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1030" type="#_x0000_t75" style="width:104.05pt;height:22.4pt" o:ole="">
                  <v:imagedata r:id="rId108" o:title=""/>
                </v:shape>
                <o:OLEObject Type="Embed" ProgID="Equation.DSMT4" ShapeID="_x0000_i11030" DrawAspect="Content" ObjectID="_1715993176"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6CEF7276"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F17F52" w:rsidRPr="00F17F52">
            <w:rPr>
              <w:bCs/>
              <w:color w:val="000000"/>
              <w:szCs w:val="28"/>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1031" type="#_x0000_t75" style="width:158.5pt;height:23.6pt" o:ole="">
                  <v:imagedata r:id="rId111" o:title=""/>
                </v:shape>
                <o:OLEObject Type="Embed" ProgID="Equation.DSMT4" ShapeID="_x0000_i11031" DrawAspect="Content" ObjectID="_1715993177"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1032" type="#_x0000_t75" style="width:197.25pt;height:24.2pt" o:ole="">
                  <v:imagedata r:id="rId114" o:title=""/>
                </v:shape>
                <o:OLEObject Type="Embed" ProgID="Equation.DSMT4" ShapeID="_x0000_i11032" DrawAspect="Content" ObjectID="_1715993178"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4DFF25C0"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F17F52" w:rsidRPr="00F17F52">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5E580C9F"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F17F52" w:rsidRPr="00F17F52">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1033" type="#_x0000_t75" style="width:134.9pt;height:23.6pt" o:ole="">
                  <v:imagedata r:id="rId118" o:title=""/>
                </v:shape>
                <o:OLEObject Type="Embed" ProgID="Equation.DSMT4" ShapeID="_x0000_i11033" DrawAspect="Content" ObjectID="_1715993179"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1034" type="#_x0000_t75" style="width:64.15pt;height:25.4pt" o:ole="">
                  <v:imagedata r:id="rId120" o:title=""/>
                </v:shape>
                <o:OLEObject Type="Embed" ProgID="Equation.DSMT4" ShapeID="_x0000_i11034" DrawAspect="Content" ObjectID="_1715993180"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06963569"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F17F52" w:rsidRPr="00F17F52">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F17F52" w:rsidRPr="00F17F52">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1035" type="#_x0000_t75" style="width:140.95pt;height:21.8pt" o:ole="">
                  <v:imagedata r:id="rId122" o:title=""/>
                </v:shape>
                <o:OLEObject Type="Embed" ProgID="Equation.DSMT4" ShapeID="_x0000_i11035" DrawAspect="Content" ObjectID="_1715993181"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1036" type="#_x0000_t75" style="width:150.05pt;height:25.4pt" o:ole="">
                  <v:imagedata r:id="rId124" o:title=""/>
                </v:shape>
                <o:OLEObject Type="Embed" ProgID="Equation.DSMT4" ShapeID="_x0000_i11036" DrawAspect="Content" ObjectID="_1715993182"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0DDB0353"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F17F52" w:rsidRPr="00F17F52">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1037" type="#_x0000_t75" style="width:1in;height:43.55pt" o:ole="">
                  <v:imagedata r:id="rId126" o:title=""/>
                </v:shape>
                <o:OLEObject Type="Embed" ProgID="Equation.DSMT4" ShapeID="_x0000_i11037" DrawAspect="Content" ObjectID="_1715993183"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1038" type="#_x0000_t75" style="width:73.2pt;height:46.6pt" o:ole="">
                  <v:imagedata r:id="rId128" o:title=""/>
                </v:shape>
                <o:OLEObject Type="Embed" ProgID="Equation.DSMT4" ShapeID="_x0000_i11038" DrawAspect="Content" ObjectID="_1715993184"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1039" type="#_x0000_t75" style="width:125.25pt;height:51.45pt" o:ole="">
                  <v:imagedata r:id="rId130" o:title=""/>
                </v:shape>
                <o:OLEObject Type="Embed" ProgID="Equation.DSMT4" ShapeID="_x0000_i11039" DrawAspect="Content" ObjectID="_1715993185"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47" w:name="_Toc95934312"/>
      <w:bookmarkStart w:id="48" w:name="_Toc105369040"/>
      <w:r>
        <w:t>Parametrii și hiperparametrii rețelelor neuronale convoluționale. Probleme impuse în urma modificării acestora</w:t>
      </w:r>
      <w:bookmarkEnd w:id="47"/>
      <w:bookmarkEnd w:id="48"/>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33966CE7"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F17F52" w:rsidRPr="00F17F52">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73F43C9B" w14:textId="5ABEA9FF" w:rsidR="00DC2C64" w:rsidRPr="00662FEE" w:rsidRDefault="003715F7" w:rsidP="00662FEE">
      <w:pPr>
        <w:jc w:val="center"/>
      </w:pPr>
      <w:r>
        <w:lastRenderedPageBreak/>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xml:space="preserve">, sugerând utilizarea unei rate de învățare </w:t>
      </w:r>
      <w:r w:rsidR="000011C9">
        <w:lastRenderedPageBreak/>
        <w:t>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1017" type="#_x0000_t75" style="width:137.95pt;height:25.4pt" o:ole="">
                  <v:imagedata r:id="rId135" o:title=""/>
                </v:shape>
                <o:OLEObject Type="Embed" ProgID="Equation.DSMT4" ShapeID="_x0000_i11017" DrawAspect="Content" ObjectID="_1715993186"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7B4DE601" w:rsidR="009B19D4" w:rsidRDefault="00662FEE" w:rsidP="00663FA2">
      <w:pPr>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7"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362A6426" w:rsidR="00663FA2" w:rsidRDefault="00662FEE" w:rsidP="009F5E37">
      <w:pPr>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lastRenderedPageBreak/>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lastRenderedPageBreak/>
        <w:t xml:space="preserve">Stochastic Gradient Descent: </w:t>
      </w:r>
      <w:r>
        <w:t>dimensiunea loturilor este de un eșantion</w:t>
      </w:r>
      <w:r>
        <w:rPr>
          <w:lang w:val="en-US"/>
        </w:rPr>
        <w:t>;</w:t>
      </w:r>
    </w:p>
    <w:p w14:paraId="55B8DEFC" w14:textId="501D4B75"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F17F52" w:rsidRPr="00F17F52">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lastRenderedPageBreak/>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1018" type="#_x0000_t75" style="width:160.35pt;height:24.2pt" o:ole="">
                  <v:imagedata r:id="rId141" o:title=""/>
                </v:shape>
                <o:OLEObject Type="Embed" ProgID="Equation.DSMT4" ShapeID="_x0000_i11018" DrawAspect="Content" ObjectID="_1715993187"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49B729BE" w14:textId="1DBD7AB3" w:rsidR="00BE1DD3" w:rsidRPr="00BE1DD3" w:rsidRDefault="00BA1956" w:rsidP="00EC0B52">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lastRenderedPageBreak/>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5F8DFAC" w:rsidR="00103162" w:rsidRDefault="008E4FE9" w:rsidP="00EC0B52">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5041CF42"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F17F52" w:rsidRPr="00F17F52">
            <w:rPr>
              <w:color w:val="000000"/>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6CD29A16" w:rsidR="00312517" w:rsidRDefault="00312517" w:rsidP="00BB2E2C">
      <w:pPr>
        <w:pStyle w:val="Heading2"/>
      </w:pPr>
      <w:bookmarkStart w:id="49" w:name="_Toc95934313"/>
      <w:bookmarkStart w:id="50" w:name="_Toc105369041"/>
      <w:r>
        <w:t>Rețelele neuronale</w:t>
      </w:r>
      <w:r w:rsidR="00BB2E2C">
        <w:t xml:space="preserve"> convoluționale (CNN)</w:t>
      </w:r>
      <w:bookmarkEnd w:id="49"/>
      <w:bookmarkEnd w:id="50"/>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17E8CE12" w:rsidR="00EE35BD" w:rsidRDefault="008831ED" w:rsidP="00EE35BD">
      <w:pPr>
        <w:rPr>
          <w:color w:val="000000"/>
        </w:rPr>
      </w:pPr>
      <w:r>
        <w:lastRenderedPageBreak/>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F17F52" w:rsidRPr="00F17F52">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1016" type="#_x0000_t75" style="width:192.4pt;height:18.75pt" o:ole="">
                  <v:imagedata r:id="rId144" o:title=""/>
                </v:shape>
                <o:OLEObject Type="Embed" ProgID="Equation.DSMT4" ShapeID="_x0000_i11016" DrawAspect="Content" ObjectID="_1715993188" r:id="rId145"/>
              </w:object>
            </w:r>
          </w:p>
        </w:tc>
        <w:tc>
          <w:tcPr>
            <w:tcW w:w="1148" w:type="dxa"/>
          </w:tcPr>
          <w:p w14:paraId="37993BE8" w14:textId="77777777" w:rsidR="00ED4339" w:rsidRDefault="00ED4339" w:rsidP="002E4B75">
            <w:pPr>
              <w:jc w:val="center"/>
            </w:pPr>
          </w:p>
        </w:tc>
      </w:tr>
    </w:tbl>
    <w:p w14:paraId="495EEC4B" w14:textId="16F7BDDE"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 </w:t>
      </w:r>
      <w:r w:rsidR="00073D14" w:rsidRPr="00073D14">
        <w:rPr>
          <w:color w:val="FF0000"/>
        </w:rPr>
        <w:t>???</w:t>
      </w:r>
      <w:r w:rsidR="00073D14">
        <w:t>)</w:t>
      </w:r>
      <w:r w:rsidR="000469BD">
        <w:t>.</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51" w:name="_Toc95934314"/>
      <w:bookmarkStart w:id="52" w:name="_Toc105369042"/>
      <w:r>
        <w:lastRenderedPageBreak/>
        <w:t>Arhitectura</w:t>
      </w:r>
      <w:bookmarkEnd w:id="51"/>
      <w:r w:rsidR="0010192A">
        <w:t xml:space="preserve"> CNN</w:t>
      </w:r>
      <w:r w:rsidR="003E3D42">
        <w:t xml:space="preserve"> și deosebirile față de DNN</w:t>
      </w:r>
      <w:bookmarkEnd w:id="52"/>
    </w:p>
    <w:p w14:paraId="49EDC2BF" w14:textId="77777777" w:rsidR="00BE1DD3" w:rsidRPr="00BE1DD3" w:rsidRDefault="00BE1DD3" w:rsidP="00BE1DD3"/>
    <w:p w14:paraId="08FEA61B" w14:textId="7B5AC84B"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F17F52" w:rsidRPr="00F17F52">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BE1DD3">
      <w:pPr>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7">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lastRenderedPageBreak/>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327ADB4A"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F17F52" w:rsidRPr="00F17F52">
            <w:rPr>
              <w:color w:val="000000"/>
              <w:szCs w:val="28"/>
            </w:rPr>
            <w:t>[25]</w:t>
          </w:r>
        </w:sdtContent>
      </w:sdt>
    </w:p>
    <w:p w14:paraId="045CD121" w14:textId="77777777" w:rsidR="007201E8" w:rsidRDefault="007201E8" w:rsidP="00B177BB">
      <w:pPr>
        <w:rPr>
          <w:color w:val="000000"/>
          <w:szCs w:val="28"/>
        </w:rPr>
      </w:pPr>
    </w:p>
    <w:p w14:paraId="086DF192" w14:textId="0DA6CEC8" w:rsidR="00AA6CF8" w:rsidRDefault="00BB2E2C" w:rsidP="00F26AAF">
      <w:pPr>
        <w:pStyle w:val="Heading3"/>
      </w:pPr>
      <w:bookmarkStart w:id="53" w:name="_Toc95934315"/>
      <w:bookmarkStart w:id="54" w:name="_Toc105369043"/>
      <w:r>
        <w:t>Convoluția</w:t>
      </w:r>
      <w:bookmarkEnd w:id="53"/>
      <w:bookmarkEnd w:id="54"/>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1012" type="#_x0000_t75" style="width:194.2pt;height:24.2pt" o:ole="">
                  <v:imagedata r:id="rId148" o:title=""/>
                </v:shape>
                <o:OLEObject Type="Embed" ProgID="Equation.DSMT4" ShapeID="_x0000_i11012" DrawAspect="Content" ObjectID="_1715993189"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lastRenderedPageBreak/>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1013" type="#_x0000_t75" style="width:235.95pt;height:26.6pt" o:ole="">
                  <v:imagedata r:id="rId150" o:title=""/>
                </v:shape>
                <o:OLEObject Type="Embed" ProgID="Equation.DSMT4" ShapeID="_x0000_i11013" DrawAspect="Content" ObjectID="_1715993190"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1014" type="#_x0000_t75" style="width:303.15pt;height:24.2pt" o:ole="">
                  <v:imagedata r:id="rId152" o:title=""/>
                </v:shape>
                <o:OLEObject Type="Embed" ProgID="Equation.DSMT4" ShapeID="_x0000_i11014" DrawAspect="Content" ObjectID="_1715993191"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1015" type="#_x0000_t75" style="width:313.4pt;height:24.8pt" o:ole="">
                  <v:imagedata r:id="rId154" o:title=""/>
                </v:shape>
                <o:OLEObject Type="Embed" ProgID="Equation.DSMT4" ShapeID="_x0000_i11015" DrawAspect="Content" ObjectID="_1715993192"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lastRenderedPageBreak/>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55" w:name="_Toc95934316"/>
      <w:bookmarkStart w:id="56" w:name="_Toc105369044"/>
      <w:r>
        <w:t>Pooling</w:t>
      </w:r>
      <w:bookmarkEnd w:id="55"/>
      <w:bookmarkEnd w:id="56"/>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24DDCD6C"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F17F52" w:rsidRPr="00F17F52">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57" w:name="_Toc95934317"/>
      <w:bookmarkStart w:id="58" w:name="_Toc105369045"/>
      <w:r>
        <w:lastRenderedPageBreak/>
        <w:t>Fully-Connected</w:t>
      </w:r>
      <w:bookmarkEnd w:id="57"/>
      <w:bookmarkEnd w:id="58"/>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59" w:name="_Toc105369046"/>
      <w:r w:rsidRPr="002B5259">
        <w:t>Modelul SSD MobileNet</w:t>
      </w:r>
      <w:r w:rsidR="000C5E4B">
        <w:t>V</w:t>
      </w:r>
      <w:r w:rsidRPr="002B5259">
        <w:t>2 320x320</w:t>
      </w:r>
      <w:bookmarkEnd w:id="59"/>
      <w:r w:rsidR="00144AAA">
        <w:t xml:space="preserve"> </w:t>
      </w:r>
    </w:p>
    <w:p w14:paraId="4F953535" w14:textId="77777777" w:rsidR="007F4BD8" w:rsidRPr="007F4BD8" w:rsidRDefault="007F4BD8" w:rsidP="007F4BD8"/>
    <w:p w14:paraId="023D98E6" w14:textId="5BE4FFD0"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6770FE" w:rsidRPr="006770FE">
        <w:rPr>
          <w:color w:val="FF0000"/>
        </w:rPr>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60" w:name="_Toc105369047"/>
      <w:r>
        <w:t>Arhitectura MobileNetV2</w:t>
      </w:r>
      <w:r w:rsidR="00846BD5">
        <w:t>- rețeaua de bază</w:t>
      </w:r>
      <w:bookmarkEnd w:id="60"/>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lastRenderedPageBreak/>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1847241B" w14:textId="3E2DC192"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EndPr/>
        <w:sdtContent>
          <w:r w:rsidR="00F17F52" w:rsidRPr="00F17F52">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44D0540D"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F17F52" w:rsidRPr="00F17F52">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lastRenderedPageBreak/>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67F226FA"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EndPr/>
        <w:sdtContent>
          <w:r w:rsidR="00F17F52" w:rsidRPr="00F17F52">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4C344373"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F17F52" w:rsidRPr="00F17F52">
            <w:rPr>
              <w:iCs/>
              <w:color w:val="000000"/>
              <w:szCs w:val="28"/>
            </w:rPr>
            <w:t>[28]</w:t>
          </w:r>
        </w:sdtContent>
      </w:sdt>
    </w:p>
    <w:p w14:paraId="343C8629" w14:textId="77777777" w:rsidR="00A12E37" w:rsidRDefault="00A12E37" w:rsidP="00A12E37">
      <w:pPr>
        <w:keepNext/>
        <w:jc w:val="center"/>
      </w:pPr>
      <w:r>
        <w:rPr>
          <w:color w:val="000000"/>
          <w:szCs w:val="28"/>
        </w:rPr>
        <w:lastRenderedPageBreak/>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77E7E0B"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AB64F6E" w14:textId="77777777" w:rsidR="004B6BC7" w:rsidRDefault="004B6BC7" w:rsidP="00A12E37">
      <w:pPr>
        <w:jc w:val="center"/>
        <w:rPr>
          <w:i/>
          <w:iCs/>
          <w:color w:val="000000"/>
          <w:sz w:val="22"/>
        </w:rPr>
      </w:pP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1011" type="#_x0000_t75" style="width:136.15pt;height:21.2pt" o:ole="">
                  <v:imagedata r:id="rId162" o:title=""/>
                </v:shape>
                <o:OLEObject Type="Embed" ProgID="Equation.DSMT4" ShapeID="_x0000_i11011" DrawAspect="Content" ObjectID="_1715993193"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3F93826"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1EAA79B6" w14:textId="7D5E15D4" w:rsidR="00846BD5" w:rsidRDefault="00846BD5" w:rsidP="00846BD5">
      <w:pPr>
        <w:pStyle w:val="Heading3"/>
      </w:pPr>
      <w:bookmarkStart w:id="61" w:name="_Toc105369048"/>
      <w:r>
        <w:lastRenderedPageBreak/>
        <w:t>SSD</w:t>
      </w:r>
      <w:r w:rsidR="006456AF">
        <w:t>- rețeaua pentru detecție</w:t>
      </w:r>
      <w:bookmarkStart w:id="62" w:name="_Toc95934323"/>
      <w:bookmarkEnd w:id="61"/>
    </w:p>
    <w:p w14:paraId="6FB00044" w14:textId="66B1E32D" w:rsidR="003234FE" w:rsidRDefault="003234FE" w:rsidP="003234FE">
      <w:r>
        <w:t>SSD (Single Shot Detec</w:t>
      </w:r>
      <w:r w:rsidR="00F6157F">
        <w:t>tor</w:t>
      </w:r>
      <w:r>
        <w:t>)</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77777777"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4156AC69" w14:textId="7A9BB5B1" w:rsidR="00221C52" w:rsidRDefault="00221C52" w:rsidP="00221C52">
      <w:pPr>
        <w:jc w:val="center"/>
      </w:pPr>
      <w:r>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4">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11F2FC95" w14:textId="4C814410" w:rsidR="00221C52" w:rsidRDefault="00221C52" w:rsidP="00221C52">
      <w:pPr>
        <w:jc w:val="center"/>
        <w:rPr>
          <w:i/>
          <w:iCs/>
          <w:color w:val="000000"/>
          <w:sz w:val="22"/>
        </w:rPr>
      </w:pPr>
      <w:r w:rsidRPr="00221C52">
        <w:rPr>
          <w:i/>
          <w:iCs/>
          <w:sz w:val="22"/>
        </w:rPr>
        <w:t>Arhitectura SSD – schema modificată din whitepaper-ul modelului</w:t>
      </w:r>
      <w:sdt>
        <w:sdtPr>
          <w:rPr>
            <w:iCs/>
            <w:color w:val="000000"/>
            <w:sz w:val="22"/>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201018669"/>
          <w:placeholder>
            <w:docPart w:val="DefaultPlaceholder_-1854013440"/>
          </w:placeholder>
        </w:sdtPr>
        <w:sdtContent>
          <w:r w:rsidR="00F17F52" w:rsidRPr="00F17F52">
            <w:rPr>
              <w:iCs/>
              <w:color w:val="000000"/>
              <w:sz w:val="22"/>
            </w:rPr>
            <w:t>[29]</w:t>
          </w:r>
        </w:sdtContent>
      </w:sdt>
    </w:p>
    <w:p w14:paraId="703915E3" w14:textId="77777777" w:rsidR="004B6BC7" w:rsidRPr="00221C52" w:rsidRDefault="004B6BC7" w:rsidP="00221C52">
      <w:pPr>
        <w:jc w:val="center"/>
        <w:rPr>
          <w:i/>
          <w:iCs/>
          <w:sz w:val="22"/>
        </w:rPr>
      </w:pPr>
    </w:p>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lastRenderedPageBreak/>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070762A6"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Content>
          <w:r w:rsidR="00F17F52" w:rsidRPr="00F17F52">
            <w:rPr>
              <w:iCs/>
              <w:color w:val="000000"/>
            </w:rPr>
            <w:t>[29]</w:t>
          </w:r>
        </w:sdtContent>
      </w:sdt>
    </w:p>
    <w:p w14:paraId="01E1185C" w14:textId="77777777" w:rsidR="001C7DCC" w:rsidRDefault="001C7DCC">
      <w:pPr>
        <w:rPr>
          <w:i/>
          <w:iCs/>
        </w:rPr>
      </w:pPr>
      <w:bookmarkStart w:id="63" w:name="_Toc95934326"/>
      <w:bookmarkStart w:id="64" w:name="_Toc105369049"/>
      <w:bookmarkEnd w:id="62"/>
      <w:r>
        <w:rPr>
          <w:b/>
          <w:i/>
          <w:iCs/>
        </w:rPr>
        <w:br w:type="page"/>
      </w:r>
    </w:p>
    <w:p w14:paraId="6479343F" w14:textId="0B24125C" w:rsidR="007C5A39" w:rsidRDefault="00996403" w:rsidP="00AA27F6">
      <w:pPr>
        <w:pStyle w:val="Heading1"/>
      </w:pPr>
      <w:r>
        <w:lastRenderedPageBreak/>
        <w:t xml:space="preserve">METODE DE </w:t>
      </w:r>
      <w:r w:rsidRPr="00AA27F6">
        <w:t>IMPLEMENTARE</w:t>
      </w:r>
      <w:r>
        <w:t xml:space="preserve"> ȘI VERIFICARE</w:t>
      </w:r>
      <w:bookmarkEnd w:id="63"/>
      <w:bookmarkEnd w:id="64"/>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w:t>
      </w:r>
      <w:r>
        <w:t xml:space="preserve">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93943B3" w:rsidR="00AA27F6" w:rsidRDefault="004F7CE2" w:rsidP="00EC0B52">
      <w:pPr>
        <w:pStyle w:val="ListParagraph"/>
        <w:numPr>
          <w:ilvl w:val="0"/>
          <w:numId w:val="37"/>
        </w:numPr>
      </w:pPr>
      <w:r>
        <w:t>Implementarea hardware:</w:t>
      </w:r>
      <w:r w:rsidR="00EF69AF">
        <w:t xml:space="preserve"> realizarea conexiunilor între componente ,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65" w:name="_Toc95934327"/>
      <w:bookmarkStart w:id="66" w:name="_Toc105369050"/>
      <w:r>
        <w:t>Implementarea software</w:t>
      </w:r>
      <w:bookmarkEnd w:id="65"/>
      <w:bookmarkEnd w:id="66"/>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67" w:name="_Toc95934328"/>
      <w:bookmarkStart w:id="68" w:name="_Toc105369051"/>
      <w:r>
        <w:t>IDE</w:t>
      </w:r>
      <w:r w:rsidR="00996403">
        <w:t>, limbajul de programare și librării utilizate</w:t>
      </w:r>
      <w:bookmarkEnd w:id="67"/>
      <w:bookmarkEnd w:id="68"/>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7775167C" w14:textId="5931FFB4" w:rsidR="008714B7"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0E74008C" w:rsidR="00996403" w:rsidRDefault="00996403" w:rsidP="00996403">
      <w:pPr>
        <w:pStyle w:val="Heading3"/>
      </w:pPr>
      <w:bookmarkStart w:id="69" w:name="_Toc95934329"/>
      <w:bookmarkStart w:id="70" w:name="_Toc105369052"/>
      <w:r>
        <w:t xml:space="preserve">Construirea </w:t>
      </w:r>
      <w:bookmarkEnd w:id="69"/>
      <w:r w:rsidR="00D17E7E">
        <w:t>datasetului</w:t>
      </w:r>
      <w:r w:rsidR="00260613">
        <w:t>, selecția și adnotarea imaginilor</w:t>
      </w:r>
      <w:bookmarkEnd w:id="7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27C3F2FC"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C814D1" w:rsidRPr="00C814D1">
        <w:rPr>
          <w:color w:val="FF0000"/>
        </w:rPr>
        <w:t>???</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77CDC8CA" w14:textId="41B7909D" w:rsidR="00863591" w:rsidRDefault="00C814D1" w:rsidP="00C814D1">
      <w:pPr>
        <w:pStyle w:val="ListParagraph"/>
        <w:ind w:left="1077" w:firstLine="0"/>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3A33ABA1" w14:textId="5CD2BD30" w:rsidR="00C814D1" w:rsidRDefault="00C814D1" w:rsidP="00C814D1">
      <w:pPr>
        <w:pStyle w:val="ListParagraph"/>
        <w:ind w:left="1077" w:firstLine="0"/>
        <w:jc w:val="center"/>
        <w:rPr>
          <w:i/>
          <w:iCs/>
          <w:sz w:val="22"/>
        </w:rPr>
      </w:pPr>
      <w:r>
        <w:rPr>
          <w:i/>
          <w:iCs/>
          <w:sz w:val="22"/>
        </w:rPr>
        <w:t>Procedeul de construire a setului de date</w:t>
      </w:r>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lastRenderedPageBreak/>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1A1918D1"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4FD9BBAD" w14:textId="6EF9B141" w:rsidR="00480502" w:rsidRDefault="00480502" w:rsidP="00480502">
      <w:pPr>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 xml:space="preserve">În situația în care modelul este antrenat cu date necorespunzătoare care întrunesc caracteristicile de mai sus, în rețea </w:t>
      </w:r>
      <w:r>
        <w:t xml:space="preserve">este introdus </w:t>
      </w:r>
      <w:r>
        <w:t>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05ACC5D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t>bounding box</w:t>
      </w:r>
      <w:r w:rsidR="00BF71A8">
        <w:rPr>
          <w:rStyle w:val="FootnoteReference"/>
        </w:rPr>
        <w:footnoteReference w:id="1"/>
      </w:r>
      <w:r w:rsidR="00F2231E">
        <w:t>. Fără aceste adnotări modelul de AI nu ar știi cum să evalueze care predicții sunt corect sau eronate.</w:t>
      </w:r>
    </w:p>
    <w:p w14:paraId="734F2ED1" w14:textId="14B0FBB4" w:rsidR="004235DA" w:rsidRDefault="000A0D37" w:rsidP="004235DA">
      <w:r>
        <w:lastRenderedPageBreak/>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2C4AA91C" w:rsidR="00302BDF" w:rsidRPr="00ED591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romat.</w:t>
      </w:r>
    </w:p>
    <w:p w14:paraId="2A3DD438" w14:textId="2958FA4B" w:rsidR="00BF71A8" w:rsidRDefault="00C556CB" w:rsidP="00C556CB">
      <w:pPr>
        <w:jc w:val="center"/>
      </w:pPr>
      <w:r w:rsidRPr="00C556CB">
        <w:drawing>
          <wp:inline distT="0" distB="0" distL="0" distR="0" wp14:anchorId="1BE17E51" wp14:editId="56342414">
            <wp:extent cx="6219195" cy="34733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224673" cy="3476391"/>
                    </a:xfrm>
                    <a:prstGeom prst="rect">
                      <a:avLst/>
                    </a:prstGeom>
                  </pic:spPr>
                </pic:pic>
              </a:graphicData>
            </a:graphic>
          </wp:inline>
        </w:drawing>
      </w:r>
    </w:p>
    <w:p w14:paraId="5586DFB8" w14:textId="7AA3F304" w:rsidR="00C556CB" w:rsidRDefault="00302BDF" w:rsidP="00302BDF">
      <w:r>
        <w:t>În cazul datasetului GTSRB, imagine din dataset ar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61F6E2C3" w14:textId="6EBD1ED3" w:rsidR="007931F4" w:rsidRDefault="00E13712" w:rsidP="00302BDF">
      <w:r w:rsidRPr="00E13712">
        <w:drawing>
          <wp:inline distT="0" distB="0" distL="0" distR="0" wp14:anchorId="57AACAA4" wp14:editId="0A08474C">
            <wp:extent cx="4572000" cy="26201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 b="40212"/>
                    <a:stretch/>
                  </pic:blipFill>
                  <pic:spPr bwMode="auto">
                    <a:xfrm>
                      <a:off x="0" y="0"/>
                      <a:ext cx="4610056" cy="2641960"/>
                    </a:xfrm>
                    <a:prstGeom prst="rect">
                      <a:avLst/>
                    </a:prstGeom>
                    <a:ln>
                      <a:noFill/>
                    </a:ln>
                    <a:extLst>
                      <a:ext uri="{53640926-AAD7-44D8-BBD7-CCE9431645EC}">
                        <a14:shadowObscured xmlns:a14="http://schemas.microsoft.com/office/drawing/2010/main"/>
                      </a:ext>
                    </a:extLst>
                  </pic:spPr>
                </pic:pic>
              </a:graphicData>
            </a:graphic>
          </wp:inline>
        </w:drawing>
      </w:r>
    </w:p>
    <w:p w14:paraId="06B857C9" w14:textId="7EC234CA" w:rsidR="00E13712" w:rsidRDefault="00E13712" w:rsidP="00E13712">
      <w:r>
        <w:lastRenderedPageBreak/>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1F4D866D" w:rsidR="00A57FE4" w:rsidRDefault="00A57FE4" w:rsidP="00A57FE4">
      <w:r>
        <w:t xml:space="preserve">În cazul celorlalte imagini colectate, adnotarea a fost realizată am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Content>
          <w:r w:rsidR="00F17F52" w:rsidRPr="00F17F52">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498788E0"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lastRenderedPageBreak/>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E909ADE" w:rsidR="00793105" w:rsidRDefault="00793105" w:rsidP="00793105">
      <w:pPr>
        <w:pStyle w:val="Heading3"/>
      </w:pPr>
      <w:bookmarkStart w:id="71" w:name="_Toc105369053"/>
      <w:r>
        <w:t>Cuda și cuDNN</w:t>
      </w:r>
      <w:bookmarkEnd w:id="71"/>
    </w:p>
    <w:p w14:paraId="0C922E2A" w14:textId="77777777" w:rsidR="00A95BB0" w:rsidRPr="00A95BB0" w:rsidRDefault="00A95BB0" w:rsidP="00A95BB0"/>
    <w:p w14:paraId="190F74AF" w14:textId="1170ABB1" w:rsidR="00A95BB0" w:rsidRDefault="00A95BB0" w:rsidP="00A95BB0">
      <w:r>
        <w:t xml:space="preserve">Următorul pas premergător antrenării modelului este </w:t>
      </w:r>
      <w:r w:rsidR="004047E4">
        <w:t xml:space="preserve">optimizarea și utilizarea la maxim a resurselor puse la dispoziție de laptop. În primă instanță am instalat versiune pentru CPU a Tensorflow </w:t>
      </w:r>
      <w:r>
        <w:t xml:space="preserve"> </w:t>
      </w:r>
    </w:p>
    <w:p w14:paraId="2A7772B4" w14:textId="4C740E45" w:rsidR="004047E4" w:rsidRDefault="004047E4" w:rsidP="00A95BB0"/>
    <w:p w14:paraId="74B84A49" w14:textId="77777777" w:rsidR="004047E4" w:rsidRPr="00A95BB0" w:rsidRDefault="004047E4" w:rsidP="00A95BB0"/>
    <w:p w14:paraId="14595612" w14:textId="1DF52C1D" w:rsidR="00793105" w:rsidRDefault="00793105" w:rsidP="00793105">
      <w:pPr>
        <w:pStyle w:val="Heading3"/>
      </w:pPr>
      <w:bookmarkStart w:id="72" w:name="_Toc105369054"/>
      <w:r>
        <w:lastRenderedPageBreak/>
        <w:t>Procesorul grafic Nvidia. Limitări impuse de placa grafică.</w:t>
      </w:r>
      <w:bookmarkEnd w:id="72"/>
    </w:p>
    <w:p w14:paraId="73821E41" w14:textId="1726F9DE" w:rsidR="00793105" w:rsidRPr="00793105" w:rsidRDefault="00793105" w:rsidP="00AD1BE8">
      <w:pPr>
        <w:pStyle w:val="Heading3"/>
      </w:pPr>
      <w:bookmarkStart w:id="73" w:name="_Toc105369055"/>
      <w:r>
        <w:t>Tensorflow. Framework-ul TFLite</w:t>
      </w:r>
      <w:bookmarkEnd w:id="73"/>
    </w:p>
    <w:p w14:paraId="17173257" w14:textId="31418DB4" w:rsidR="00996403" w:rsidRDefault="00AA27F6" w:rsidP="00996403">
      <w:pPr>
        <w:pStyle w:val="Heading3"/>
      </w:pPr>
      <w:bookmarkStart w:id="74" w:name="_Toc95934330"/>
      <w:bookmarkStart w:id="75" w:name="_Toc105369056"/>
      <w:r>
        <w:t xml:space="preserve">Dezvoltarea modeluui de </w:t>
      </w:r>
      <w:r w:rsidR="00996403">
        <w:t xml:space="preserve">CNN pe baza </w:t>
      </w:r>
      <w:r>
        <w:t>conceptului</w:t>
      </w:r>
      <w:r w:rsidR="00996403">
        <w:t xml:space="preserve"> de Transfer Learning</w:t>
      </w:r>
      <w:bookmarkEnd w:id="74"/>
      <w:bookmarkEnd w:id="75"/>
    </w:p>
    <w:p w14:paraId="3D31E52A" w14:textId="214BCE28" w:rsidR="00793105" w:rsidRDefault="00AD1BE8" w:rsidP="00AD1BE8">
      <w:pPr>
        <w:pStyle w:val="Heading3"/>
      </w:pPr>
      <w:bookmarkStart w:id="76" w:name="_Toc105369057"/>
      <w:r>
        <w:t>Mecanismul server-client. Utilizarea socket-urilor</w:t>
      </w:r>
      <w:bookmarkEnd w:id="76"/>
    </w:p>
    <w:p w14:paraId="58FD0C33" w14:textId="36E941B6" w:rsidR="00AD1BE8" w:rsidRPr="00AD1BE8" w:rsidRDefault="00AD1BE8" w:rsidP="00AD1BE8">
      <w:pPr>
        <w:pStyle w:val="Heading3"/>
      </w:pPr>
      <w:bookmarkStart w:id="77" w:name="_Toc105369058"/>
      <w:r>
        <w:t>Model cuantizat și FineTunning</w:t>
      </w:r>
      <w:bookmarkEnd w:id="77"/>
    </w:p>
    <w:p w14:paraId="5B196A55" w14:textId="4CAFAAA2" w:rsidR="004908E6" w:rsidRPr="004908E6" w:rsidRDefault="004908E6" w:rsidP="004908E6">
      <w:pPr>
        <w:pStyle w:val="Heading3"/>
      </w:pPr>
      <w:bookmarkStart w:id="78" w:name="_Toc95934334"/>
      <w:bookmarkStart w:id="79" w:name="_Toc105369059"/>
      <w:r>
        <w:t>Coral USB Accelerator (TPU Edge)</w:t>
      </w:r>
      <w:bookmarkEnd w:id="78"/>
      <w:bookmarkEnd w:id="79"/>
    </w:p>
    <w:p w14:paraId="6240D127" w14:textId="4199F278" w:rsidR="0023166E" w:rsidRDefault="0023166E" w:rsidP="0023166E">
      <w:r>
        <w:t>Carte despre retele convolutionale</w:t>
      </w:r>
    </w:p>
    <w:p w14:paraId="423842D2" w14:textId="05C6E0C3" w:rsidR="00AD1BE8" w:rsidRPr="00AA534D" w:rsidRDefault="00AD1BE8" w:rsidP="00AD1BE8">
      <w:pPr>
        <w:pStyle w:val="Heading3"/>
      </w:pPr>
      <w:bookmarkStart w:id="80" w:name="_Toc105369060"/>
      <w:r>
        <w:t>Metricie de evaluare. Verificarea modelului.</w:t>
      </w:r>
      <w:bookmarkEnd w:id="80"/>
    </w:p>
    <w:p w14:paraId="49F7CB1F" w14:textId="77777777" w:rsidR="00AD1BE8" w:rsidRPr="0023166E" w:rsidRDefault="00AD1BE8" w:rsidP="0023166E"/>
    <w:p w14:paraId="072C2E3A" w14:textId="4AE48411" w:rsidR="004908E6" w:rsidRDefault="004908E6" w:rsidP="00AA534D">
      <w:pPr>
        <w:pStyle w:val="Heading3"/>
      </w:pPr>
      <w:bookmarkStart w:id="81" w:name="_Toc95934336"/>
      <w:bookmarkStart w:id="82" w:name="_Toc105369061"/>
      <w:r w:rsidRPr="00AA534D">
        <w:t>Tensorboard</w:t>
      </w:r>
      <w:bookmarkEnd w:id="81"/>
      <w:r w:rsidR="00AD1BE8">
        <w:t>.</w:t>
      </w:r>
      <w:bookmarkEnd w:id="82"/>
      <w:r w:rsidR="00AD1BE8">
        <w:t xml:space="preserve"> </w:t>
      </w:r>
    </w:p>
    <w:p w14:paraId="50C53519" w14:textId="7B7E7E87" w:rsidR="004908E6" w:rsidRDefault="004908E6" w:rsidP="004908E6">
      <w:pPr>
        <w:pStyle w:val="Heading3"/>
      </w:pPr>
      <w:bookmarkStart w:id="83" w:name="_Toc95934338"/>
      <w:bookmarkStart w:id="84" w:name="_Toc105369062"/>
      <w:r>
        <w:t>Probleme de implementare și soluții</w:t>
      </w:r>
      <w:bookmarkEnd w:id="83"/>
      <w:bookmarkEnd w:id="84"/>
    </w:p>
    <w:p w14:paraId="550740B9" w14:textId="3952C78B" w:rsidR="004908E6" w:rsidRDefault="00B01F9F" w:rsidP="00B01F9F">
      <w:pPr>
        <w:pStyle w:val="Heading2"/>
      </w:pPr>
      <w:bookmarkStart w:id="85" w:name="_Toc95934339"/>
      <w:bookmarkStart w:id="86" w:name="_Toc105369063"/>
      <w:r>
        <w:t>Implementare hardware</w:t>
      </w:r>
      <w:bookmarkEnd w:id="85"/>
      <w:bookmarkEnd w:id="86"/>
    </w:p>
    <w:p w14:paraId="16118B88" w14:textId="31024286" w:rsidR="00B01F9F" w:rsidRDefault="00B01F9F" w:rsidP="00B01F9F">
      <w:pPr>
        <w:pStyle w:val="Heading3"/>
      </w:pPr>
      <w:bookmarkStart w:id="87" w:name="_Toc95934340"/>
      <w:bookmarkStart w:id="88" w:name="_Toc105369064"/>
      <w:r>
        <w:t>Platforma computațională Raspberry Pi 4B</w:t>
      </w:r>
      <w:bookmarkEnd w:id="87"/>
      <w:bookmarkEnd w:id="88"/>
    </w:p>
    <w:p w14:paraId="1A19ECCA" w14:textId="2FBEA18D" w:rsidR="00821CF8" w:rsidRPr="00821CF8" w:rsidRDefault="009762C4" w:rsidP="00821CF8">
      <w:pPr>
        <w:pStyle w:val="Heading3"/>
      </w:pPr>
      <w:bookmarkStart w:id="89" w:name="_Toc105369065"/>
      <w:r>
        <w:t>Senzorul ultrasonic de proximitate</w:t>
      </w:r>
      <w:r w:rsidR="00821CF8">
        <w:t xml:space="preserve"> ...</w:t>
      </w:r>
      <w:bookmarkEnd w:id="89"/>
    </w:p>
    <w:p w14:paraId="291B66B2" w14:textId="00160A52" w:rsidR="00B01F9F" w:rsidRDefault="00B01F9F" w:rsidP="00B01F9F">
      <w:pPr>
        <w:pStyle w:val="Heading3"/>
      </w:pPr>
      <w:bookmarkStart w:id="90" w:name="_Toc105369066"/>
      <w:r>
        <w:t xml:space="preserve">Driver-ul </w:t>
      </w:r>
      <w:r w:rsidR="00CD1C4B">
        <w:t>L298N</w:t>
      </w:r>
      <w:r>
        <w:t xml:space="preserve"> Dual Motor</w:t>
      </w:r>
      <w:bookmarkStart w:id="91" w:name="_Toc95934341"/>
      <w:bookmarkEnd w:id="90"/>
      <w:r>
        <w:t xml:space="preserve"> </w:t>
      </w:r>
      <w:bookmarkEnd w:id="91"/>
    </w:p>
    <w:p w14:paraId="5816DA94" w14:textId="057CC7B2" w:rsidR="00B01F9F" w:rsidRDefault="00B01F9F" w:rsidP="00B01F9F">
      <w:pPr>
        <w:pStyle w:val="Heading3"/>
      </w:pPr>
      <w:bookmarkStart w:id="92" w:name="_Toc95934342"/>
      <w:bookmarkStart w:id="93" w:name="_Toc105369067"/>
      <w:r>
        <w:t>Modulul cameră v2 Raspberry Pi</w:t>
      </w:r>
      <w:bookmarkEnd w:id="92"/>
      <w:bookmarkEnd w:id="93"/>
    </w:p>
    <w:p w14:paraId="1BCF19BD" w14:textId="5003AA92" w:rsidR="00821CF8" w:rsidRPr="00821CF8" w:rsidRDefault="00821CF8" w:rsidP="00821CF8">
      <w:pPr>
        <w:pStyle w:val="Heading3"/>
      </w:pPr>
      <w:bookmarkStart w:id="94" w:name="_Toc105369068"/>
      <w:r>
        <w:t>Senzorul infraroșu ...</w:t>
      </w:r>
      <w:bookmarkEnd w:id="94"/>
    </w:p>
    <w:p w14:paraId="5816C7FF" w14:textId="4E26DD20" w:rsidR="004908E6" w:rsidRDefault="00B01F9F" w:rsidP="00B01F9F">
      <w:pPr>
        <w:pStyle w:val="Heading3"/>
      </w:pPr>
      <w:bookmarkStart w:id="95" w:name="_Toc95934343"/>
      <w:bookmarkStart w:id="96" w:name="_Toc105369069"/>
      <w:r>
        <w:t>Probleme hardware de implementare și soluții</w:t>
      </w:r>
      <w:bookmarkEnd w:id="95"/>
      <w:bookmarkEnd w:id="96"/>
    </w:p>
    <w:p w14:paraId="488D23C5" w14:textId="4307FB5B" w:rsidR="00B01F9F" w:rsidRDefault="00B01F9F" w:rsidP="00B01F9F">
      <w:pPr>
        <w:pStyle w:val="Heading1"/>
      </w:pPr>
      <w:bookmarkStart w:id="97" w:name="_Toc95934344"/>
      <w:bookmarkStart w:id="98" w:name="_Toc105369070"/>
      <w:r>
        <w:t>REZULTATE EXPERIMENTALE</w:t>
      </w:r>
      <w:bookmarkEnd w:id="97"/>
      <w:bookmarkEnd w:id="98"/>
    </w:p>
    <w:p w14:paraId="196850F2" w14:textId="76922C06" w:rsidR="001C6C85" w:rsidRDefault="001C6C85" w:rsidP="001C6C85">
      <w:pPr>
        <w:pStyle w:val="Heading2"/>
      </w:pPr>
      <w:bookmarkStart w:id="99" w:name="_Toc95934345"/>
      <w:bookmarkStart w:id="100" w:name="_Toc105369071"/>
      <w:r>
        <w:t>Prezentarea evoluției sistemului autonom analizat</w:t>
      </w:r>
      <w:bookmarkEnd w:id="99"/>
      <w:bookmarkEnd w:id="100"/>
    </w:p>
    <w:p w14:paraId="19853290" w14:textId="7025AAE2" w:rsidR="002803BA" w:rsidRPr="002803BA" w:rsidRDefault="002803BA" w:rsidP="002803BA">
      <w:r>
        <w:t>Date pentru toate cazurile de inference</w:t>
      </w:r>
    </w:p>
    <w:p w14:paraId="23DE86CE" w14:textId="0AE49F63" w:rsidR="001C6C85" w:rsidRDefault="001C6C85" w:rsidP="001C6C85">
      <w:pPr>
        <w:pStyle w:val="Heading2"/>
      </w:pPr>
      <w:bookmarkStart w:id="101" w:name="_Toc95934346"/>
      <w:bookmarkStart w:id="102" w:name="_Toc105369072"/>
      <w:r>
        <w:t>Rezultate obținute</w:t>
      </w:r>
      <w:bookmarkEnd w:id="101"/>
      <w:bookmarkEnd w:id="102"/>
    </w:p>
    <w:p w14:paraId="1E8A0BBA" w14:textId="19D778EA" w:rsidR="002803BA" w:rsidRPr="002803BA" w:rsidRDefault="002803BA" w:rsidP="002803BA">
      <w:r>
        <w:t xml:space="preserve">Modelul actual-performante </w:t>
      </w:r>
    </w:p>
    <w:p w14:paraId="60898FB4" w14:textId="458B901D" w:rsidR="001C6C85" w:rsidRPr="001C6C85" w:rsidRDefault="001C6C85" w:rsidP="001C6C85">
      <w:pPr>
        <w:pStyle w:val="Heading2"/>
      </w:pPr>
      <w:bookmarkStart w:id="103" w:name="_Toc95934347"/>
      <w:bookmarkStart w:id="104" w:name="_Toc105369073"/>
      <w:r>
        <w:t xml:space="preserve">Analiza performanțelor sistemului </w:t>
      </w:r>
      <w:r w:rsidR="002354B8">
        <w:t>obținut</w:t>
      </w:r>
      <w:bookmarkEnd w:id="103"/>
      <w:bookmarkEnd w:id="104"/>
    </w:p>
    <w:p w14:paraId="1B56E77F" w14:textId="60766304" w:rsidR="00ED006B" w:rsidRDefault="00B01F9F" w:rsidP="00BA0E74">
      <w:pPr>
        <w:pStyle w:val="Heading1"/>
      </w:pPr>
      <w:bookmarkStart w:id="105" w:name="_Toc95934348"/>
      <w:bookmarkStart w:id="106" w:name="_Toc105369074"/>
      <w:r>
        <w:t>CONCLUZII ȘI PERSPECTIVE DE VIITOR</w:t>
      </w:r>
      <w:bookmarkEnd w:id="105"/>
      <w:bookmarkEnd w:id="106"/>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77777777" w:rsidR="009C1321" w:rsidRPr="00F74ECC" w:rsidRDefault="009C1321" w:rsidP="001606AB">
      <w:pPr>
        <w:ind w:firstLine="0"/>
      </w:pPr>
    </w:p>
    <w:bookmarkStart w:id="107" w:name="_Toc105369075" w:displacedByCustomXml="next"/>
    <w:bookmarkStart w:id="108" w:name="_Toc103874669" w:displacedByCustomXml="next"/>
    <w:sdt>
      <w:sdtPr>
        <w:rPr>
          <w:rFonts w:eastAsiaTheme="minorHAnsi" w:cstheme="minorBidi"/>
          <w:b w:val="0"/>
          <w:sz w:val="22"/>
          <w:szCs w:val="22"/>
        </w:rPr>
        <w:id w:val="-1734618790"/>
        <w:docPartObj>
          <w:docPartGallery w:val="Bibliographies"/>
          <w:docPartUnique/>
        </w:docPartObj>
      </w:sdtPr>
      <w:sdtEndPr/>
      <w:sdtContent>
        <w:p w14:paraId="25CFC22B" w14:textId="3032921C" w:rsidR="00A44C59" w:rsidRPr="009C1321" w:rsidRDefault="00A44C59">
          <w:pPr>
            <w:pStyle w:val="Heading1"/>
            <w:rPr>
              <w:szCs w:val="36"/>
            </w:rPr>
          </w:pPr>
          <w:r w:rsidRPr="009C1321">
            <w:rPr>
              <w:szCs w:val="36"/>
            </w:rPr>
            <w:t>Bibliogra</w:t>
          </w:r>
          <w:bookmarkEnd w:id="108"/>
          <w:r w:rsidR="00BA0E74" w:rsidRPr="009C1321">
            <w:rPr>
              <w:szCs w:val="36"/>
            </w:rPr>
            <w:t>fie</w:t>
          </w:r>
          <w:bookmarkEnd w:id="107"/>
        </w:p>
        <w:p w14:paraId="1F1BFEC9" w14:textId="77777777" w:rsidR="00B7206B" w:rsidRPr="002E1A19"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5A88BC76" w14:textId="77777777" w:rsidR="00F17F52" w:rsidRDefault="00F17F52">
                  <w:pPr>
                    <w:autoSpaceDE w:val="0"/>
                    <w:autoSpaceDN w:val="0"/>
                    <w:ind w:hanging="640"/>
                    <w:divId w:val="1207372988"/>
                    <w:rPr>
                      <w:rFonts w:eastAsia="Times New Roman"/>
                      <w:sz w:val="24"/>
                      <w:szCs w:val="24"/>
                    </w:rPr>
                  </w:pPr>
                  <w:r>
                    <w:rPr>
                      <w:rFonts w:eastAsia="Times New Roman"/>
                    </w:rPr>
                    <w:t>[1]</w:t>
                  </w:r>
                  <w:r>
                    <w:rPr>
                      <w:rFonts w:eastAsia="Times New Roman"/>
                    </w:rPr>
                    <w:tab/>
                    <w:t>The MathWorks Inc., “What Is Deep Learning?,” 2021. https://www.mathworks.com/discovery/deep-learning.html</w:t>
                  </w:r>
                </w:p>
                <w:p w14:paraId="4AB2DE99" w14:textId="77777777" w:rsidR="00F17F52" w:rsidRDefault="00F17F52">
                  <w:pPr>
                    <w:autoSpaceDE w:val="0"/>
                    <w:autoSpaceDN w:val="0"/>
                    <w:ind w:hanging="640"/>
                    <w:divId w:val="121461344"/>
                    <w:rPr>
                      <w:rFonts w:eastAsia="Times New Roman"/>
                    </w:rPr>
                  </w:pPr>
                  <w:r>
                    <w:rPr>
                      <w:rFonts w:eastAsia="Times New Roman"/>
                    </w:rPr>
                    <w:t>[2]</w:t>
                  </w:r>
                  <w:r>
                    <w:rPr>
                      <w:rFonts w:eastAsia="Times New Roman"/>
                    </w:rPr>
                    <w:tab/>
                    <w:t>Magnimind Academy, “Deep Learning and Its 5 Advantages,” Jan. 28, 2020. https://becominghuman.ai/deep-learning-and-its-5-advantages-eaeee1f31c86 (accessed Feb. 16, 2022).</w:t>
                  </w:r>
                </w:p>
                <w:p w14:paraId="4B12645B" w14:textId="77777777" w:rsidR="00F17F52" w:rsidRDefault="00F17F52">
                  <w:pPr>
                    <w:autoSpaceDE w:val="0"/>
                    <w:autoSpaceDN w:val="0"/>
                    <w:ind w:hanging="640"/>
                    <w:divId w:val="1140537140"/>
                    <w:rPr>
                      <w:rFonts w:eastAsia="Times New Roman"/>
                    </w:rPr>
                  </w:pPr>
                  <w:r>
                    <w:rPr>
                      <w:rFonts w:eastAsia="Times New Roman"/>
                    </w:rPr>
                    <w:t>[3]</w:t>
                  </w:r>
                  <w:r>
                    <w:rPr>
                      <w:rFonts w:eastAsia="Times New Roman"/>
                    </w:rPr>
                    <w:tab/>
                    <w:t xml:space="preserve">Amy Apon, Mashrur Chowdhury, and Kakan Dey, </w:t>
                  </w:r>
                  <w:r>
                    <w:rPr>
                      <w:rFonts w:eastAsia="Times New Roman"/>
                      <w:i/>
                      <w:iCs/>
                    </w:rPr>
                    <w:t>Data Analytics for Intelligent Transportation Systems</w:t>
                  </w:r>
                  <w:r>
                    <w:rPr>
                      <w:rFonts w:eastAsia="Times New Roman"/>
                    </w:rPr>
                    <w:t>. 2017.</w:t>
                  </w:r>
                </w:p>
                <w:p w14:paraId="1BA0C98F" w14:textId="77777777" w:rsidR="00F17F52" w:rsidRDefault="00F17F52">
                  <w:pPr>
                    <w:autoSpaceDE w:val="0"/>
                    <w:autoSpaceDN w:val="0"/>
                    <w:ind w:hanging="640"/>
                    <w:divId w:val="1420250443"/>
                    <w:rPr>
                      <w:rFonts w:eastAsia="Times New Roman"/>
                    </w:rPr>
                  </w:pPr>
                  <w:r>
                    <w:rPr>
                      <w:rFonts w:eastAsia="Times New Roman"/>
                    </w:rPr>
                    <w:t>[4]</w:t>
                  </w:r>
                  <w:r>
                    <w:rPr>
                      <w:rFonts w:eastAsia="Times New Roman"/>
                    </w:rPr>
                    <w:tab/>
                    <w:t>I. C. E. IBM Cloud Education, “AI vs. Machine Learning vs. Deep Learning vs. Neural Networks: What’s the Difference?,” May 27, 2020.</w:t>
                  </w:r>
                </w:p>
                <w:p w14:paraId="026125E8" w14:textId="77777777" w:rsidR="00F17F52" w:rsidRDefault="00F17F52">
                  <w:pPr>
                    <w:autoSpaceDE w:val="0"/>
                    <w:autoSpaceDN w:val="0"/>
                    <w:ind w:hanging="640"/>
                    <w:divId w:val="1163547295"/>
                    <w:rPr>
                      <w:rFonts w:eastAsia="Times New Roman"/>
                    </w:rPr>
                  </w:pPr>
                  <w:r>
                    <w:rPr>
                      <w:rFonts w:eastAsia="Times New Roman"/>
                    </w:rPr>
                    <w:t>[5]</w:t>
                  </w:r>
                  <w:r>
                    <w:rPr>
                      <w:rFonts w:eastAsia="Times New Roman"/>
                    </w:rPr>
                    <w:tab/>
                    <w:t>Michael Middleton, “Deep Learning vs. Machine Learning — What’s the Difference?,” Feb. 08, 2021. https://flatironschool.com/blog/deep-learning-vs-machine-learning/ (accessed Feb. 17, 2022).</w:t>
                  </w:r>
                </w:p>
                <w:p w14:paraId="63F7D62C" w14:textId="77777777" w:rsidR="00F17F52" w:rsidRDefault="00F17F52">
                  <w:pPr>
                    <w:autoSpaceDE w:val="0"/>
                    <w:autoSpaceDN w:val="0"/>
                    <w:ind w:hanging="640"/>
                    <w:divId w:val="1241135665"/>
                    <w:rPr>
                      <w:rFonts w:eastAsia="Times New Roman"/>
                    </w:rPr>
                  </w:pPr>
                  <w:r>
                    <w:rPr>
                      <w:rFonts w:eastAsia="Times New Roman"/>
                    </w:rPr>
                    <w:t>[6]</w:t>
                  </w:r>
                  <w:r>
                    <w:rPr>
                      <w:rFonts w:eastAsia="Times New Roman"/>
                    </w:rPr>
                    <w:tab/>
                    <w:t>Alyse Falk, “Deep Learning vs Machine Learning: What’s the Difference,” Jun. 15, 2021. https://www.computer.org/publications/tech-news/trends/deep-learning-vs-machine-learning-whats-the-difference (accessed Feb. 16, 2022).</w:t>
                  </w:r>
                </w:p>
                <w:p w14:paraId="35E04C39" w14:textId="77777777" w:rsidR="00F17F52" w:rsidRDefault="00F17F52">
                  <w:pPr>
                    <w:autoSpaceDE w:val="0"/>
                    <w:autoSpaceDN w:val="0"/>
                    <w:ind w:hanging="640"/>
                    <w:divId w:val="322902501"/>
                    <w:rPr>
                      <w:rFonts w:eastAsia="Times New Roman"/>
                    </w:rPr>
                  </w:pPr>
                  <w:r>
                    <w:rPr>
                      <w:rFonts w:eastAsia="Times New Roman"/>
                    </w:rPr>
                    <w:t>[7]</w:t>
                  </w:r>
                  <w:r>
                    <w:rPr>
                      <w:rFonts w:eastAsia="Times New Roman"/>
                    </w:rPr>
                    <w:tab/>
                    <w:t>Sorin Grigorescu, Tiberiu Cocias, Bogdan Trasnea, and Gigel Macesanu, “A Survey of Deep Learning Techniques for Autonomous Driving,” Brasov, 2020.</w:t>
                  </w:r>
                </w:p>
                <w:p w14:paraId="78D9094F" w14:textId="77777777" w:rsidR="00F17F52" w:rsidRDefault="00F17F52">
                  <w:pPr>
                    <w:autoSpaceDE w:val="0"/>
                    <w:autoSpaceDN w:val="0"/>
                    <w:ind w:hanging="640"/>
                    <w:divId w:val="1970352919"/>
                    <w:rPr>
                      <w:rFonts w:eastAsia="Times New Roman"/>
                    </w:rPr>
                  </w:pPr>
                  <w:r>
                    <w:rPr>
                      <w:rFonts w:eastAsia="Times New Roman"/>
                    </w:rPr>
                    <w:t>[8]</w:t>
                  </w:r>
                  <w:r>
                    <w:rPr>
                      <w:rFonts w:eastAsia="Times New Roman"/>
                    </w:rPr>
                    <w:tab/>
                    <w:t>Michael Barnard, “Tesla &amp; Google Disagree About LIDAR — Which Is Right?,” Jul. 29, 2016. https://cleantechnica.com/2016/07/29/tesla-google-disagree-lidar-right/ (accessed Feb. 18, 2022).</w:t>
                  </w:r>
                </w:p>
                <w:p w14:paraId="39471D67" w14:textId="77777777" w:rsidR="00F17F52" w:rsidRDefault="00F17F52">
                  <w:pPr>
                    <w:autoSpaceDE w:val="0"/>
                    <w:autoSpaceDN w:val="0"/>
                    <w:ind w:hanging="640"/>
                    <w:divId w:val="291253686"/>
                    <w:rPr>
                      <w:rFonts w:eastAsia="Times New Roman"/>
                    </w:rPr>
                  </w:pPr>
                  <w:r>
                    <w:rPr>
                      <w:rFonts w:eastAsia="Times New Roman"/>
                    </w:rPr>
                    <w:t>[9]</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783FBC13" w14:textId="77777777" w:rsidR="00F17F52" w:rsidRDefault="00F17F52">
                  <w:pPr>
                    <w:autoSpaceDE w:val="0"/>
                    <w:autoSpaceDN w:val="0"/>
                    <w:ind w:hanging="640"/>
                    <w:divId w:val="1052272194"/>
                    <w:rPr>
                      <w:rFonts w:eastAsia="Times New Roman"/>
                    </w:rPr>
                  </w:pPr>
                  <w:r>
                    <w:rPr>
                      <w:rFonts w:eastAsia="Times New Roman"/>
                    </w:rPr>
                    <w:t>[10]</w:t>
                  </w:r>
                  <w:r>
                    <w:rPr>
                      <w:rFonts w:eastAsia="Times New Roman"/>
                    </w:rPr>
                    <w:tab/>
                    <w:t xml:space="preserve">Nick McCullum, </w:t>
                  </w:r>
                  <w:r>
                    <w:rPr>
                      <w:rFonts w:eastAsia="Times New Roman"/>
                      <w:i/>
                      <w:iCs/>
                    </w:rPr>
                    <w:t>Pragmatic Machine Learning</w:t>
                  </w:r>
                  <w:r>
                    <w:rPr>
                      <w:rFonts w:eastAsia="Times New Roman"/>
                    </w:rPr>
                    <w:t xml:space="preserve">. </w:t>
                  </w:r>
                </w:p>
                <w:p w14:paraId="401F25EE" w14:textId="77777777" w:rsidR="00F17F52" w:rsidRDefault="00F17F52">
                  <w:pPr>
                    <w:autoSpaceDE w:val="0"/>
                    <w:autoSpaceDN w:val="0"/>
                    <w:ind w:hanging="640"/>
                    <w:divId w:val="97873070"/>
                    <w:rPr>
                      <w:rFonts w:eastAsia="Times New Roman"/>
                    </w:rPr>
                  </w:pPr>
                  <w:r>
                    <w:rPr>
                      <w:rFonts w:eastAsia="Times New Roman"/>
                    </w:rPr>
                    <w:t>[11]</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05FEED36" w14:textId="77777777" w:rsidR="00F17F52" w:rsidRDefault="00F17F52">
                  <w:pPr>
                    <w:autoSpaceDE w:val="0"/>
                    <w:autoSpaceDN w:val="0"/>
                    <w:ind w:hanging="640"/>
                    <w:divId w:val="1744252244"/>
                    <w:rPr>
                      <w:rFonts w:eastAsia="Times New Roman"/>
                    </w:rPr>
                  </w:pPr>
                  <w:r>
                    <w:rPr>
                      <w:rFonts w:eastAsia="Times New Roman"/>
                    </w:rPr>
                    <w:t>[12]</w:t>
                  </w:r>
                  <w:r>
                    <w:rPr>
                      <w:rFonts w:eastAsia="Times New Roman"/>
                    </w:rPr>
                    <w:tab/>
                    <w:t>CASPER HANSEN, “Neural Networks: Feedforward and Backpropagation Explained &amp; Optimization,” Aug. 05, 2019. https://mlfromscratch.com/neural-networks-explained/#/ (accessed May 02, 2022).</w:t>
                  </w:r>
                </w:p>
                <w:p w14:paraId="1FDEEA9D" w14:textId="77777777" w:rsidR="00F17F52" w:rsidRDefault="00F17F52">
                  <w:pPr>
                    <w:autoSpaceDE w:val="0"/>
                    <w:autoSpaceDN w:val="0"/>
                    <w:ind w:hanging="640"/>
                    <w:divId w:val="2098868943"/>
                    <w:rPr>
                      <w:rFonts w:eastAsia="Times New Roman"/>
                    </w:rPr>
                  </w:pPr>
                  <w:r>
                    <w:rPr>
                      <w:rFonts w:eastAsia="Times New Roman"/>
                    </w:rPr>
                    <w:t>[13]</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45DB5324" w14:textId="77777777" w:rsidR="00F17F52" w:rsidRDefault="00F17F52">
                  <w:pPr>
                    <w:autoSpaceDE w:val="0"/>
                    <w:autoSpaceDN w:val="0"/>
                    <w:ind w:hanging="640"/>
                    <w:divId w:val="1049644707"/>
                    <w:rPr>
                      <w:rFonts w:eastAsia="Times New Roman"/>
                    </w:rPr>
                  </w:pPr>
                  <w:r>
                    <w:rPr>
                      <w:rFonts w:eastAsia="Times New Roman"/>
                    </w:rPr>
                    <w:t>[14]</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0A115835" w14:textId="77777777" w:rsidR="00F17F52" w:rsidRDefault="00F17F52">
                  <w:pPr>
                    <w:autoSpaceDE w:val="0"/>
                    <w:autoSpaceDN w:val="0"/>
                    <w:ind w:hanging="640"/>
                    <w:divId w:val="1680426280"/>
                    <w:rPr>
                      <w:rFonts w:eastAsia="Times New Roman"/>
                    </w:rPr>
                  </w:pPr>
                  <w:r>
                    <w:rPr>
                      <w:rFonts w:eastAsia="Times New Roman"/>
                    </w:rPr>
                    <w:lastRenderedPageBreak/>
                    <w:t>[15]</w:t>
                  </w:r>
                  <w:r>
                    <w:rPr>
                      <w:rFonts w:eastAsia="Times New Roman"/>
                    </w:rPr>
                    <w:tab/>
                    <w:t xml:space="preserve">Michael Nielsen, </w:t>
                  </w:r>
                  <w:r>
                    <w:rPr>
                      <w:rFonts w:eastAsia="Times New Roman"/>
                      <w:i/>
                      <w:iCs/>
                    </w:rPr>
                    <w:t>Neural Networks and Deep Learning</w:t>
                  </w:r>
                  <w:r>
                    <w:rPr>
                      <w:rFonts w:eastAsia="Times New Roman"/>
                    </w:rPr>
                    <w:t xml:space="preserve">. </w:t>
                  </w:r>
                </w:p>
                <w:p w14:paraId="5671B1B5" w14:textId="77777777" w:rsidR="00F17F52" w:rsidRDefault="00F17F52">
                  <w:pPr>
                    <w:autoSpaceDE w:val="0"/>
                    <w:autoSpaceDN w:val="0"/>
                    <w:ind w:hanging="640"/>
                    <w:divId w:val="792795459"/>
                    <w:rPr>
                      <w:rFonts w:eastAsia="Times New Roman"/>
                    </w:rPr>
                  </w:pPr>
                  <w:r>
                    <w:rPr>
                      <w:rFonts w:eastAsia="Times New Roman"/>
                    </w:rPr>
                    <w:t>[16]</w:t>
                  </w:r>
                  <w:r>
                    <w:rPr>
                      <w:rFonts w:eastAsia="Times New Roman"/>
                    </w:rPr>
                    <w:tab/>
                    <w:t xml:space="preserve">H. Robinds and S. Monro, </w:t>
                  </w:r>
                  <w:r>
                    <w:rPr>
                      <w:rFonts w:eastAsia="Times New Roman"/>
                      <w:i/>
                      <w:iCs/>
                    </w:rPr>
                    <w:t>“A stochastic approximation method,” Annals of Mathematical Statistics</w:t>
                  </w:r>
                  <w:r>
                    <w:rPr>
                      <w:rFonts w:eastAsia="Times New Roman"/>
                    </w:rPr>
                    <w:t>, vol. 22. 1951.</w:t>
                  </w:r>
                </w:p>
                <w:p w14:paraId="62BB5F64" w14:textId="77777777" w:rsidR="00F17F52" w:rsidRDefault="00F17F52">
                  <w:pPr>
                    <w:autoSpaceDE w:val="0"/>
                    <w:autoSpaceDN w:val="0"/>
                    <w:ind w:hanging="640"/>
                    <w:divId w:val="510491441"/>
                    <w:rPr>
                      <w:rFonts w:eastAsia="Times New Roman"/>
                    </w:rPr>
                  </w:pPr>
                  <w:r>
                    <w:rPr>
                      <w:rFonts w:eastAsia="Times New Roman"/>
                    </w:rPr>
                    <w:t>[17]</w:t>
                  </w:r>
                  <w:r>
                    <w:rPr>
                      <w:rFonts w:eastAsia="Times New Roman"/>
                    </w:rPr>
                    <w:tab/>
                    <w:t>Diederik P. Kingma and Jimmy Lei Ba, “Adam: a Method for Stochastic Optimization.,” International Conference on Learning Representations, 2015.</w:t>
                  </w:r>
                </w:p>
                <w:p w14:paraId="49477C15" w14:textId="77777777" w:rsidR="00F17F52" w:rsidRDefault="00F17F52">
                  <w:pPr>
                    <w:autoSpaceDE w:val="0"/>
                    <w:autoSpaceDN w:val="0"/>
                    <w:ind w:hanging="640"/>
                    <w:divId w:val="644629076"/>
                    <w:rPr>
                      <w:rFonts w:eastAsia="Times New Roman"/>
                    </w:rPr>
                  </w:pPr>
                  <w:r>
                    <w:rPr>
                      <w:rFonts w:eastAsia="Times New Roman"/>
                    </w:rPr>
                    <w:t>[18]</w:t>
                  </w:r>
                  <w:r>
                    <w:rPr>
                      <w:rFonts w:eastAsia="Times New Roman"/>
                    </w:rPr>
                    <w:tab/>
                    <w:t xml:space="preserve">Ning Qian, </w:t>
                  </w:r>
                  <w:r>
                    <w:rPr>
                      <w:rFonts w:eastAsia="Times New Roman"/>
                      <w:i/>
                      <w:iCs/>
                    </w:rPr>
                    <w:t>On the momentum term in gradient descent learning algorithms</w:t>
                  </w:r>
                  <w:r>
                    <w:rPr>
                      <w:rFonts w:eastAsia="Times New Roman"/>
                    </w:rPr>
                    <w:t>, vol. 12. Neural Networks : The Official Journal of the International Neural Network Society, 1999. doi: 10.1016/s0893-6080(98)00116-6.</w:t>
                  </w:r>
                </w:p>
                <w:p w14:paraId="56701C07" w14:textId="77777777" w:rsidR="00F17F52" w:rsidRDefault="00F17F52">
                  <w:pPr>
                    <w:autoSpaceDE w:val="0"/>
                    <w:autoSpaceDN w:val="0"/>
                    <w:ind w:hanging="640"/>
                    <w:divId w:val="606741223"/>
                    <w:rPr>
                      <w:rFonts w:eastAsia="Times New Roman"/>
                    </w:rPr>
                  </w:pPr>
                  <w:r>
                    <w:rPr>
                      <w:rFonts w:eastAsia="Times New Roman"/>
                    </w:rPr>
                    <w:t>[19]</w:t>
                  </w:r>
                  <w:r>
                    <w:rPr>
                      <w:rFonts w:eastAsia="Times New Roman"/>
                    </w:rPr>
                    <w:tab/>
                    <w:t xml:space="preserve">Martin Heusel, Hubert Ramsauer, Thomas Unterthiner, Bernhard Nessler, and Sepp Hochreiter, “GANs Trained by a Two Time-Scale Update Rule Converge to a Local Nash Equilibrium,” </w:t>
                  </w:r>
                  <w:r>
                    <w:rPr>
                      <w:rFonts w:eastAsia="Times New Roman"/>
                      <w:i/>
                      <w:iCs/>
                    </w:rPr>
                    <w:t>Advances in Neural Information Processing Systems 30 (NIPS 2017)</w:t>
                  </w:r>
                  <w:r>
                    <w:rPr>
                      <w:rFonts w:eastAsia="Times New Roman"/>
                    </w:rPr>
                    <w:t>, 2017, doi: https://doi.org/10.48550/arXiv.1706.08500.</w:t>
                  </w:r>
                </w:p>
                <w:p w14:paraId="25F00FB0" w14:textId="77777777" w:rsidR="00F17F52" w:rsidRDefault="00F17F52">
                  <w:pPr>
                    <w:autoSpaceDE w:val="0"/>
                    <w:autoSpaceDN w:val="0"/>
                    <w:ind w:hanging="640"/>
                    <w:divId w:val="429352170"/>
                    <w:rPr>
                      <w:rFonts w:eastAsia="Times New Roman"/>
                    </w:rPr>
                  </w:pPr>
                  <w:r>
                    <w:rPr>
                      <w:rFonts w:eastAsia="Times New Roman"/>
                    </w:rPr>
                    <w:t>[20]</w:t>
                  </w:r>
                  <w:r>
                    <w:rPr>
                      <w:rFonts w:eastAsia="Times New Roman"/>
                    </w:rPr>
                    <w:tab/>
                    <w:t xml:space="preserve">Aaron Courville, Ian Goodfellow, and Yoshua Bengio, </w:t>
                  </w:r>
                  <w:r>
                    <w:rPr>
                      <w:rFonts w:eastAsia="Times New Roman"/>
                      <w:i/>
                      <w:iCs/>
                    </w:rPr>
                    <w:t>Deep Learning (Adaptive Computation and Machine Learning series)</w:t>
                  </w:r>
                  <w:r>
                    <w:rPr>
                      <w:rFonts w:eastAsia="Times New Roman"/>
                    </w:rPr>
                    <w:t>. London, Cambridge, Massachusetts: The MIT Press, Year: 2016, 2016.</w:t>
                  </w:r>
                </w:p>
                <w:p w14:paraId="05968FEF" w14:textId="77777777" w:rsidR="00F17F52" w:rsidRDefault="00F17F52">
                  <w:pPr>
                    <w:autoSpaceDE w:val="0"/>
                    <w:autoSpaceDN w:val="0"/>
                    <w:ind w:hanging="640"/>
                    <w:divId w:val="339238049"/>
                    <w:rPr>
                      <w:rFonts w:eastAsia="Times New Roman"/>
                    </w:rPr>
                  </w:pPr>
                  <w:r>
                    <w:rPr>
                      <w:rFonts w:eastAsia="Times New Roman"/>
                    </w:rPr>
                    <w:t>[21]</w:t>
                  </w:r>
                  <w:r>
                    <w:rPr>
                      <w:rFonts w:eastAsia="Times New Roman"/>
                    </w:rPr>
                    <w:tab/>
                    <w:t xml:space="preserve">Jason Brownlee, </w:t>
                  </w:r>
                  <w:r>
                    <w:rPr>
                      <w:rFonts w:eastAsia="Times New Roman"/>
                      <w:i/>
                      <w:iCs/>
                    </w:rPr>
                    <w:t>Better Deep Learning: Train Faster, Reduce Overfitting, and Make Better Predictions</w:t>
                  </w:r>
                  <w:r>
                    <w:rPr>
                      <w:rFonts w:eastAsia="Times New Roman"/>
                    </w:rPr>
                    <w:t>. machinelearningmastery.com, 2018. Accessed: May 03, 2022. [Online]. Available: http://gen.lib.rus.ec/book/index.php?md5=8B574B0CE3BE1EDA9E1C02C72F9C8A21</w:t>
                  </w:r>
                </w:p>
                <w:p w14:paraId="7C1C71C0" w14:textId="77777777" w:rsidR="00F17F52" w:rsidRDefault="00F17F52">
                  <w:pPr>
                    <w:autoSpaceDE w:val="0"/>
                    <w:autoSpaceDN w:val="0"/>
                    <w:ind w:hanging="640"/>
                    <w:divId w:val="496531934"/>
                    <w:rPr>
                      <w:rFonts w:eastAsia="Times New Roman"/>
                    </w:rPr>
                  </w:pPr>
                  <w:r>
                    <w:rPr>
                      <w:rFonts w:eastAsia="Times New Roman"/>
                    </w:rPr>
                    <w:t>[22]</w:t>
                  </w:r>
                  <w:r>
                    <w:rPr>
                      <w:rFonts w:eastAsia="Times New Roman"/>
                    </w:rPr>
                    <w:tab/>
                    <w:t xml:space="preserve">Nitish Srivastava, Geoffrey Hinton, Alex Krizhevsky, Ilya Sutskever, and Ruslan Salakhutdinov, “Dropout: A Simple Way to Prevent Neural Networks from Overfitting,” </w:t>
                  </w:r>
                  <w:r>
                    <w:rPr>
                      <w:rFonts w:eastAsia="Times New Roman"/>
                      <w:i/>
                      <w:iCs/>
                    </w:rPr>
                    <w:t>Journal of Machine Learning Research 15 (2014) 1929-1958</w:t>
                  </w:r>
                  <w:r>
                    <w:rPr>
                      <w:rFonts w:eastAsia="Times New Roman"/>
                    </w:rPr>
                    <w:t>.</w:t>
                  </w:r>
                </w:p>
                <w:p w14:paraId="6A44E036" w14:textId="77777777" w:rsidR="00F17F52" w:rsidRDefault="00F17F52">
                  <w:pPr>
                    <w:autoSpaceDE w:val="0"/>
                    <w:autoSpaceDN w:val="0"/>
                    <w:ind w:hanging="640"/>
                    <w:divId w:val="1559437120"/>
                    <w:rPr>
                      <w:rFonts w:eastAsia="Times New Roman"/>
                    </w:rPr>
                  </w:pPr>
                  <w:r>
                    <w:rPr>
                      <w:rFonts w:eastAsia="Times New Roman"/>
                    </w:rPr>
                    <w:t>[23]</w:t>
                  </w:r>
                  <w:r>
                    <w:rPr>
                      <w:rFonts w:eastAsia="Times New Roman"/>
                    </w:rPr>
                    <w:tab/>
                    <w:t xml:space="preserve">Mohit Sewak, Md. Rezaul Karim, and Pradeep Pujari, </w:t>
                  </w:r>
                  <w:r>
                    <w:rPr>
                      <w:rFonts w:eastAsia="Times New Roman"/>
                      <w:i/>
                      <w:iCs/>
                    </w:rPr>
                    <w:t>Practical Convolutional Neural Networks</w:t>
                  </w:r>
                  <w:r>
                    <w:rPr>
                      <w:rFonts w:eastAsia="Times New Roman"/>
                    </w:rPr>
                    <w:t>. Livery Place 35 Livery Street Birmingham B3 2PB, UK.: Packt Publishing Ltd., 2018.</w:t>
                  </w:r>
                </w:p>
                <w:p w14:paraId="6F5A756B" w14:textId="77777777" w:rsidR="00F17F52" w:rsidRDefault="00F17F52">
                  <w:pPr>
                    <w:autoSpaceDE w:val="0"/>
                    <w:autoSpaceDN w:val="0"/>
                    <w:ind w:hanging="640"/>
                    <w:divId w:val="1884442562"/>
                    <w:rPr>
                      <w:rFonts w:eastAsia="Times New Roman"/>
                    </w:rPr>
                  </w:pPr>
                  <w:r>
                    <w:rPr>
                      <w:rFonts w:eastAsia="Times New Roman"/>
                    </w:rPr>
                    <w:t>[24]</w:t>
                  </w:r>
                  <w:r>
                    <w:rPr>
                      <w:rFonts w:eastAsia="Times New Roman"/>
                    </w:rPr>
                    <w:tab/>
                    <w:t xml:space="preserve">Yann LeCun, Leon Bottou, Yoshua Bengio, and Patrick Haffner, “Gradient-Based Learning Applied to Document Recognition,” </w:t>
                  </w:r>
                  <w:r>
                    <w:rPr>
                      <w:rFonts w:eastAsia="Times New Roman"/>
                      <w:i/>
                      <w:iCs/>
                    </w:rPr>
                    <w:t>PROC. OF THE IEEE</w:t>
                  </w:r>
                  <w:r>
                    <w:rPr>
                      <w:rFonts w:eastAsia="Times New Roman"/>
                    </w:rPr>
                    <w:t>, Nov. 1998.</w:t>
                  </w:r>
                </w:p>
                <w:p w14:paraId="7C578919" w14:textId="77777777" w:rsidR="00F17F52" w:rsidRDefault="00F17F52">
                  <w:pPr>
                    <w:autoSpaceDE w:val="0"/>
                    <w:autoSpaceDN w:val="0"/>
                    <w:ind w:hanging="640"/>
                    <w:divId w:val="1446386789"/>
                    <w:rPr>
                      <w:rFonts w:eastAsia="Times New Roman"/>
                    </w:rPr>
                  </w:pPr>
                  <w:r>
                    <w:rPr>
                      <w:rFonts w:eastAsia="Times New Roman"/>
                    </w:rPr>
                    <w:t>[25]</w:t>
                  </w:r>
                  <w:r>
                    <w:rPr>
                      <w:rFonts w:eastAsia="Times New Roman"/>
                    </w:rPr>
                    <w:tab/>
                    <w:t xml:space="preserve">Richard O. Duda and Peter E. Hart, </w:t>
                  </w:r>
                  <w:r>
                    <w:rPr>
                      <w:rFonts w:eastAsia="Times New Roman"/>
                      <w:i/>
                      <w:iCs/>
                    </w:rPr>
                    <w:t>Pattern Classification and Scene Analysis</w:t>
                  </w:r>
                  <w:r>
                    <w:rPr>
                      <w:rFonts w:eastAsia="Times New Roman"/>
                    </w:rPr>
                    <w:t>. Wiley and Son, 1973.</w:t>
                  </w:r>
                </w:p>
                <w:p w14:paraId="45336E68" w14:textId="77777777" w:rsidR="00F17F52" w:rsidRDefault="00F17F52">
                  <w:pPr>
                    <w:autoSpaceDE w:val="0"/>
                    <w:autoSpaceDN w:val="0"/>
                    <w:ind w:hanging="640"/>
                    <w:divId w:val="1612593266"/>
                    <w:rPr>
                      <w:rFonts w:eastAsia="Times New Roman"/>
                    </w:rPr>
                  </w:pPr>
                  <w:r>
                    <w:rPr>
                      <w:rFonts w:eastAsia="Times New Roman"/>
                    </w:rPr>
                    <w:t>[26]</w:t>
                  </w:r>
                  <w:r>
                    <w:rPr>
                      <w:rFonts w:eastAsia="Times New Roman"/>
                    </w:rPr>
                    <w:tab/>
                    <w:t>Wei Wang, Yiyang Hu, Ting Zou, Hongmei Liu, Jin Wang, and Xin Wang, “A New Image Classification Approach via Improved MobileNet Models with Local Receptive Field Expansion in Shallow Layers,” vol. Volume 2020, Aug. 2020.</w:t>
                  </w:r>
                </w:p>
                <w:p w14:paraId="611F5C07" w14:textId="77777777" w:rsidR="00F17F52" w:rsidRDefault="00F17F52">
                  <w:pPr>
                    <w:autoSpaceDE w:val="0"/>
                    <w:autoSpaceDN w:val="0"/>
                    <w:ind w:hanging="640"/>
                    <w:divId w:val="240869020"/>
                    <w:rPr>
                      <w:rFonts w:eastAsia="Times New Roman"/>
                    </w:rPr>
                  </w:pPr>
                  <w:r>
                    <w:rPr>
                      <w:rFonts w:eastAsia="Times New Roman"/>
                    </w:rPr>
                    <w:t>[27]</w:t>
                  </w:r>
                  <w:r>
                    <w:rPr>
                      <w:rFonts w:eastAsia="Times New Roman"/>
                    </w:rPr>
                    <w:tab/>
                    <w:t xml:space="preserve">Imran Junejo and Naveed Ahmed, “Depthwise Separable Convolutional Neural Networks for Pedestrian Attribute Recognition,” </w:t>
                  </w:r>
                  <w:r>
                    <w:rPr>
                      <w:rFonts w:eastAsia="Times New Roman"/>
                      <w:i/>
                      <w:iCs/>
                    </w:rPr>
                    <w:t>SN Computer Science</w:t>
                  </w:r>
                  <w:r>
                    <w:rPr>
                      <w:rFonts w:eastAsia="Times New Roman"/>
                    </w:rPr>
                    <w:t>, Apr. 2021.</w:t>
                  </w:r>
                </w:p>
                <w:p w14:paraId="0B1A66FE" w14:textId="77777777" w:rsidR="00F17F52" w:rsidRDefault="00F17F52">
                  <w:pPr>
                    <w:autoSpaceDE w:val="0"/>
                    <w:autoSpaceDN w:val="0"/>
                    <w:ind w:hanging="640"/>
                    <w:divId w:val="945116699"/>
                    <w:rPr>
                      <w:rFonts w:eastAsia="Times New Roman"/>
                    </w:rPr>
                  </w:pPr>
                  <w:r>
                    <w:rPr>
                      <w:rFonts w:eastAsia="Times New Roman"/>
                    </w:rPr>
                    <w:lastRenderedPageBreak/>
                    <w:t>[28]</w:t>
                  </w:r>
                  <w:r>
                    <w:rPr>
                      <w:rFonts w:eastAsia="Times New Roman"/>
                    </w:rPr>
                    <w:tab/>
                    <w:t>Mark Sandler, Andrew Howard, Menglong Zhu, Andrey Zhmoginov, and Liang-Chieh Chen, “MobileNetV2: Inverted Residuals and Linear Bottlenecks,” Mar. 2019.</w:t>
                  </w:r>
                </w:p>
                <w:p w14:paraId="0EEDC7B6" w14:textId="77777777" w:rsidR="00F17F52" w:rsidRDefault="00F17F52">
                  <w:pPr>
                    <w:autoSpaceDE w:val="0"/>
                    <w:autoSpaceDN w:val="0"/>
                    <w:ind w:hanging="640"/>
                    <w:divId w:val="1585531526"/>
                    <w:rPr>
                      <w:rFonts w:eastAsia="Times New Roman"/>
                    </w:rPr>
                  </w:pPr>
                  <w:r>
                    <w:rPr>
                      <w:rFonts w:eastAsia="Times New Roman"/>
                    </w:rPr>
                    <w:t>[29]</w:t>
                  </w:r>
                  <w:r>
                    <w:rPr>
                      <w:rFonts w:eastAsia="Times New Roman"/>
                    </w:rPr>
                    <w:tab/>
                    <w:t xml:space="preserve">Wei Liu </w:t>
                  </w:r>
                  <w:r>
                    <w:rPr>
                      <w:rFonts w:eastAsia="Times New Roman"/>
                      <w:i/>
                      <w:iCs/>
                    </w:rPr>
                    <w:t>et al.</w:t>
                  </w:r>
                  <w:r>
                    <w:rPr>
                      <w:rFonts w:eastAsia="Times New Roman"/>
                    </w:rPr>
                    <w:t>, “SSD: Single Shot MultiBox Detector,” Dec. 2016.</w:t>
                  </w:r>
                </w:p>
                <w:p w14:paraId="531355C0" w14:textId="77777777" w:rsidR="00F17F52" w:rsidRDefault="00F17F52">
                  <w:pPr>
                    <w:autoSpaceDE w:val="0"/>
                    <w:autoSpaceDN w:val="0"/>
                    <w:ind w:hanging="640"/>
                    <w:divId w:val="419914038"/>
                    <w:rPr>
                      <w:rFonts w:eastAsia="Times New Roman"/>
                    </w:rPr>
                  </w:pPr>
                  <w:r>
                    <w:rPr>
                      <w:rFonts w:eastAsia="Times New Roman"/>
                    </w:rPr>
                    <w:t>[30]</w:t>
                  </w:r>
                  <w:r>
                    <w:rPr>
                      <w:rFonts w:eastAsia="Times New Roman"/>
                    </w:rPr>
                    <w:tab/>
                    <w:t>Darrenl Tzutalin, “LabelImg,” Jun. 15, 2021. https://github.com/tzutalin/labelImg (accessed Nov. 05, 2021).</w:t>
                  </w:r>
                </w:p>
                <w:p w14:paraId="2E58B534" w14:textId="27CD8F47" w:rsidR="00A44C59" w:rsidRPr="002E1A19" w:rsidRDefault="00F17F52">
                  <w:pPr>
                    <w:rPr>
                      <w:sz w:val="22"/>
                    </w:rPr>
                  </w:pPr>
                  <w:r>
                    <w:rPr>
                      <w:rFonts w:eastAsia="Times New Roman"/>
                    </w:rPr>
                    <w:t> </w:t>
                  </w:r>
                </w:p>
              </w:sdtContent>
            </w:sdt>
          </w:sdtContent>
        </w:sdt>
      </w:sdtContent>
    </w:sdt>
    <w:p w14:paraId="06D27DBE" w14:textId="08B3822C" w:rsidR="00A44C59" w:rsidRPr="00B664EB" w:rsidRDefault="006B6070" w:rsidP="006B6070">
      <w:pPr>
        <w:rPr>
          <w:sz w:val="22"/>
        </w:rPr>
      </w:pPr>
      <w:r>
        <w:rPr>
          <w:sz w:val="22"/>
        </w:rPr>
        <w:br w:type="page"/>
      </w:r>
    </w:p>
    <w:p w14:paraId="6DB6B1A7" w14:textId="595ED1B5" w:rsidR="00E60CD2" w:rsidRDefault="00E60CD2" w:rsidP="00E60CD2">
      <w:pPr>
        <w:pStyle w:val="Heading1"/>
      </w:pPr>
      <w:bookmarkStart w:id="109" w:name="_Toc105369076"/>
      <w:r>
        <w:lastRenderedPageBreak/>
        <w:t>ANEXE</w:t>
      </w:r>
      <w:bookmarkEnd w:id="109"/>
    </w:p>
    <w:sectPr w:rsidR="00E60CD2" w:rsidSect="00955630">
      <w:headerReference w:type="default" r:id="rId172"/>
      <w:footerReference w:type="default" r:id="rId173"/>
      <w:footerReference w:type="first" r:id="rId174"/>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5A9358" w14:textId="77777777" w:rsidR="00EC0B52" w:rsidRDefault="00EC0B52" w:rsidP="00725C26">
      <w:r>
        <w:separator/>
      </w:r>
    </w:p>
  </w:endnote>
  <w:endnote w:type="continuationSeparator" w:id="0">
    <w:p w14:paraId="4E0AF3F0" w14:textId="77777777" w:rsidR="00EC0B52" w:rsidRDefault="00EC0B52"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CFF6EB" w14:textId="77777777" w:rsidR="00EC0B52" w:rsidRDefault="00EC0B52" w:rsidP="00725C26">
      <w:r>
        <w:separator/>
      </w:r>
    </w:p>
  </w:footnote>
  <w:footnote w:type="continuationSeparator" w:id="0">
    <w:p w14:paraId="7D0DB8DF" w14:textId="77777777" w:rsidR="00EC0B52" w:rsidRDefault="00EC0B52"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35F1B26"/>
    <w:multiLevelType w:val="hybridMultilevel"/>
    <w:tmpl w:val="5406EA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1"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2"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34"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40"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3"/>
  </w:num>
  <w:num w:numId="2" w16cid:durableId="1865166670">
    <w:abstractNumId w:val="38"/>
  </w:num>
  <w:num w:numId="3" w16cid:durableId="943614961">
    <w:abstractNumId w:val="3"/>
  </w:num>
  <w:num w:numId="4" w16cid:durableId="497230948">
    <w:abstractNumId w:val="21"/>
  </w:num>
  <w:num w:numId="5" w16cid:durableId="459497558">
    <w:abstractNumId w:val="2"/>
  </w:num>
  <w:num w:numId="6" w16cid:durableId="615984636">
    <w:abstractNumId w:val="35"/>
  </w:num>
  <w:num w:numId="7" w16cid:durableId="1031879659">
    <w:abstractNumId w:val="40"/>
  </w:num>
  <w:num w:numId="8" w16cid:durableId="1910845864">
    <w:abstractNumId w:val="18"/>
  </w:num>
  <w:num w:numId="9" w16cid:durableId="1350639272">
    <w:abstractNumId w:val="10"/>
  </w:num>
  <w:num w:numId="10" w16cid:durableId="1759057598">
    <w:abstractNumId w:val="32"/>
  </w:num>
  <w:num w:numId="11" w16cid:durableId="1014186908">
    <w:abstractNumId w:val="0"/>
  </w:num>
  <w:num w:numId="12" w16cid:durableId="1191647999">
    <w:abstractNumId w:val="31"/>
  </w:num>
  <w:num w:numId="13" w16cid:durableId="35932950">
    <w:abstractNumId w:val="22"/>
  </w:num>
  <w:num w:numId="14" w16cid:durableId="1976834790">
    <w:abstractNumId w:val="8"/>
  </w:num>
  <w:num w:numId="15" w16cid:durableId="2067679942">
    <w:abstractNumId w:val="25"/>
  </w:num>
  <w:num w:numId="16" w16cid:durableId="980889593">
    <w:abstractNumId w:val="12"/>
  </w:num>
  <w:num w:numId="17" w16cid:durableId="254559597">
    <w:abstractNumId w:val="17"/>
  </w:num>
  <w:num w:numId="18" w16cid:durableId="820077173">
    <w:abstractNumId w:val="36"/>
  </w:num>
  <w:num w:numId="19" w16cid:durableId="1914774491">
    <w:abstractNumId w:val="29"/>
  </w:num>
  <w:num w:numId="20" w16cid:durableId="588581426">
    <w:abstractNumId w:val="28"/>
  </w:num>
  <w:num w:numId="21" w16cid:durableId="1649046315">
    <w:abstractNumId w:val="37"/>
  </w:num>
  <w:num w:numId="22" w16cid:durableId="1088379735">
    <w:abstractNumId w:val="34"/>
  </w:num>
  <w:num w:numId="23" w16cid:durableId="2088111693">
    <w:abstractNumId w:val="27"/>
  </w:num>
  <w:num w:numId="24" w16cid:durableId="485629537">
    <w:abstractNumId w:val="9"/>
  </w:num>
  <w:num w:numId="25" w16cid:durableId="553469199">
    <w:abstractNumId w:val="7"/>
  </w:num>
  <w:num w:numId="26" w16cid:durableId="239098022">
    <w:abstractNumId w:val="5"/>
  </w:num>
  <w:num w:numId="27" w16cid:durableId="1720780626">
    <w:abstractNumId w:val="39"/>
  </w:num>
  <w:num w:numId="28" w16cid:durableId="548080403">
    <w:abstractNumId w:val="11"/>
  </w:num>
  <w:num w:numId="29" w16cid:durableId="919946452">
    <w:abstractNumId w:val="24"/>
  </w:num>
  <w:num w:numId="30" w16cid:durableId="895164388">
    <w:abstractNumId w:val="16"/>
  </w:num>
  <w:num w:numId="31" w16cid:durableId="1778984259">
    <w:abstractNumId w:val="23"/>
  </w:num>
  <w:num w:numId="32" w16cid:durableId="340591713">
    <w:abstractNumId w:val="14"/>
  </w:num>
  <w:num w:numId="33" w16cid:durableId="2139949747">
    <w:abstractNumId w:val="19"/>
  </w:num>
  <w:num w:numId="34" w16cid:durableId="148982322">
    <w:abstractNumId w:val="15"/>
  </w:num>
  <w:num w:numId="35" w16cid:durableId="1655450615">
    <w:abstractNumId w:val="33"/>
  </w:num>
  <w:num w:numId="36" w16cid:durableId="1865091046">
    <w:abstractNumId w:val="20"/>
  </w:num>
  <w:num w:numId="37" w16cid:durableId="1819297591">
    <w:abstractNumId w:val="26"/>
  </w:num>
  <w:num w:numId="38" w16cid:durableId="1101755012">
    <w:abstractNumId w:val="6"/>
  </w:num>
  <w:num w:numId="39" w16cid:durableId="862400496">
    <w:abstractNumId w:val="30"/>
  </w:num>
  <w:num w:numId="40" w16cid:durableId="1269197685">
    <w:abstractNumId w:val="4"/>
  </w:num>
  <w:num w:numId="41" w16cid:durableId="831916952">
    <w:abstractNumId w:val="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E86"/>
    <w:rsid w:val="0000376B"/>
    <w:rsid w:val="00004578"/>
    <w:rsid w:val="00005579"/>
    <w:rsid w:val="000061AB"/>
    <w:rsid w:val="000066AA"/>
    <w:rsid w:val="00010244"/>
    <w:rsid w:val="00011901"/>
    <w:rsid w:val="000149C7"/>
    <w:rsid w:val="00014EEB"/>
    <w:rsid w:val="000168A4"/>
    <w:rsid w:val="00016925"/>
    <w:rsid w:val="00017717"/>
    <w:rsid w:val="00017D65"/>
    <w:rsid w:val="00020576"/>
    <w:rsid w:val="00021110"/>
    <w:rsid w:val="0002247E"/>
    <w:rsid w:val="00022A4C"/>
    <w:rsid w:val="00022FDD"/>
    <w:rsid w:val="00023630"/>
    <w:rsid w:val="00023B9C"/>
    <w:rsid w:val="00023BAA"/>
    <w:rsid w:val="0002536F"/>
    <w:rsid w:val="00025FFD"/>
    <w:rsid w:val="00030779"/>
    <w:rsid w:val="00030E36"/>
    <w:rsid w:val="0003293E"/>
    <w:rsid w:val="00033D1B"/>
    <w:rsid w:val="00034AF5"/>
    <w:rsid w:val="00034BA3"/>
    <w:rsid w:val="00034C1E"/>
    <w:rsid w:val="0003787E"/>
    <w:rsid w:val="0004047F"/>
    <w:rsid w:val="000469BD"/>
    <w:rsid w:val="00046F84"/>
    <w:rsid w:val="0004743D"/>
    <w:rsid w:val="00047E50"/>
    <w:rsid w:val="00052780"/>
    <w:rsid w:val="00052DD3"/>
    <w:rsid w:val="00052EC3"/>
    <w:rsid w:val="00053CE6"/>
    <w:rsid w:val="00054D65"/>
    <w:rsid w:val="00055530"/>
    <w:rsid w:val="00055588"/>
    <w:rsid w:val="00060D07"/>
    <w:rsid w:val="000611E1"/>
    <w:rsid w:val="0006412C"/>
    <w:rsid w:val="00066311"/>
    <w:rsid w:val="0006673E"/>
    <w:rsid w:val="00070EB0"/>
    <w:rsid w:val="00073D14"/>
    <w:rsid w:val="000740BF"/>
    <w:rsid w:val="0007416C"/>
    <w:rsid w:val="000752B3"/>
    <w:rsid w:val="00076EC4"/>
    <w:rsid w:val="00077AE9"/>
    <w:rsid w:val="0008008A"/>
    <w:rsid w:val="0008757D"/>
    <w:rsid w:val="000875EE"/>
    <w:rsid w:val="0008788F"/>
    <w:rsid w:val="00090E6F"/>
    <w:rsid w:val="00091644"/>
    <w:rsid w:val="0009283E"/>
    <w:rsid w:val="000935EB"/>
    <w:rsid w:val="00095F61"/>
    <w:rsid w:val="000961FF"/>
    <w:rsid w:val="000A0D37"/>
    <w:rsid w:val="000A1956"/>
    <w:rsid w:val="000A2148"/>
    <w:rsid w:val="000A47F2"/>
    <w:rsid w:val="000A7176"/>
    <w:rsid w:val="000B1F77"/>
    <w:rsid w:val="000B2935"/>
    <w:rsid w:val="000B3528"/>
    <w:rsid w:val="000B45B0"/>
    <w:rsid w:val="000B4F14"/>
    <w:rsid w:val="000B6B80"/>
    <w:rsid w:val="000B6E00"/>
    <w:rsid w:val="000B7E5D"/>
    <w:rsid w:val="000C0CD9"/>
    <w:rsid w:val="000C1638"/>
    <w:rsid w:val="000C414C"/>
    <w:rsid w:val="000C51AF"/>
    <w:rsid w:val="000C58BC"/>
    <w:rsid w:val="000C5E4B"/>
    <w:rsid w:val="000D18D6"/>
    <w:rsid w:val="000D2A61"/>
    <w:rsid w:val="000D2B85"/>
    <w:rsid w:val="000D41A8"/>
    <w:rsid w:val="000D49BB"/>
    <w:rsid w:val="000D4B0B"/>
    <w:rsid w:val="000D56FF"/>
    <w:rsid w:val="000D5FDE"/>
    <w:rsid w:val="000E316D"/>
    <w:rsid w:val="000E31B4"/>
    <w:rsid w:val="000E3A11"/>
    <w:rsid w:val="000E4EB2"/>
    <w:rsid w:val="000E564B"/>
    <w:rsid w:val="000F05F6"/>
    <w:rsid w:val="000F4C47"/>
    <w:rsid w:val="000F4FE3"/>
    <w:rsid w:val="0010192A"/>
    <w:rsid w:val="00101948"/>
    <w:rsid w:val="001019B7"/>
    <w:rsid w:val="00103162"/>
    <w:rsid w:val="00103401"/>
    <w:rsid w:val="001051D3"/>
    <w:rsid w:val="001060BE"/>
    <w:rsid w:val="001103D8"/>
    <w:rsid w:val="0011119C"/>
    <w:rsid w:val="00111C4E"/>
    <w:rsid w:val="001128A5"/>
    <w:rsid w:val="00112973"/>
    <w:rsid w:val="00113080"/>
    <w:rsid w:val="00115750"/>
    <w:rsid w:val="00120960"/>
    <w:rsid w:val="0012385E"/>
    <w:rsid w:val="001261A3"/>
    <w:rsid w:val="00126483"/>
    <w:rsid w:val="001269E2"/>
    <w:rsid w:val="0013192C"/>
    <w:rsid w:val="00131B69"/>
    <w:rsid w:val="0013226D"/>
    <w:rsid w:val="001341CE"/>
    <w:rsid w:val="00136ADE"/>
    <w:rsid w:val="00140645"/>
    <w:rsid w:val="00141B94"/>
    <w:rsid w:val="00144AAA"/>
    <w:rsid w:val="00145000"/>
    <w:rsid w:val="00145E0C"/>
    <w:rsid w:val="0014684D"/>
    <w:rsid w:val="0014712F"/>
    <w:rsid w:val="00150D15"/>
    <w:rsid w:val="00152E07"/>
    <w:rsid w:val="0015333F"/>
    <w:rsid w:val="00153706"/>
    <w:rsid w:val="00153AEC"/>
    <w:rsid w:val="001550AC"/>
    <w:rsid w:val="0015685D"/>
    <w:rsid w:val="001576F6"/>
    <w:rsid w:val="001606AB"/>
    <w:rsid w:val="00161BE8"/>
    <w:rsid w:val="00161DE6"/>
    <w:rsid w:val="001628F9"/>
    <w:rsid w:val="00166455"/>
    <w:rsid w:val="0016649B"/>
    <w:rsid w:val="0016694A"/>
    <w:rsid w:val="00167DDD"/>
    <w:rsid w:val="00173C8B"/>
    <w:rsid w:val="00174DC1"/>
    <w:rsid w:val="00175974"/>
    <w:rsid w:val="0017613B"/>
    <w:rsid w:val="00176683"/>
    <w:rsid w:val="0017731A"/>
    <w:rsid w:val="0017762E"/>
    <w:rsid w:val="00177E46"/>
    <w:rsid w:val="001800B2"/>
    <w:rsid w:val="00180B04"/>
    <w:rsid w:val="00181836"/>
    <w:rsid w:val="00182FE5"/>
    <w:rsid w:val="00183028"/>
    <w:rsid w:val="001846D1"/>
    <w:rsid w:val="00186060"/>
    <w:rsid w:val="00186964"/>
    <w:rsid w:val="00186C2F"/>
    <w:rsid w:val="00190073"/>
    <w:rsid w:val="00191C28"/>
    <w:rsid w:val="00192BE7"/>
    <w:rsid w:val="00192DB3"/>
    <w:rsid w:val="00192DDA"/>
    <w:rsid w:val="00196888"/>
    <w:rsid w:val="001973E7"/>
    <w:rsid w:val="001976DF"/>
    <w:rsid w:val="00197754"/>
    <w:rsid w:val="001A1040"/>
    <w:rsid w:val="001A1680"/>
    <w:rsid w:val="001A1F42"/>
    <w:rsid w:val="001A2777"/>
    <w:rsid w:val="001A339E"/>
    <w:rsid w:val="001A46A4"/>
    <w:rsid w:val="001A5418"/>
    <w:rsid w:val="001A5905"/>
    <w:rsid w:val="001A6EA2"/>
    <w:rsid w:val="001B2324"/>
    <w:rsid w:val="001B25E2"/>
    <w:rsid w:val="001B2FCE"/>
    <w:rsid w:val="001B4757"/>
    <w:rsid w:val="001B602A"/>
    <w:rsid w:val="001B660F"/>
    <w:rsid w:val="001C189C"/>
    <w:rsid w:val="001C4A43"/>
    <w:rsid w:val="001C5478"/>
    <w:rsid w:val="001C5981"/>
    <w:rsid w:val="001C6C85"/>
    <w:rsid w:val="001C7DCC"/>
    <w:rsid w:val="001C7E2C"/>
    <w:rsid w:val="001C7F28"/>
    <w:rsid w:val="001D0BD8"/>
    <w:rsid w:val="001D2151"/>
    <w:rsid w:val="001D25E5"/>
    <w:rsid w:val="001D3A90"/>
    <w:rsid w:val="001D3BCF"/>
    <w:rsid w:val="001D46AE"/>
    <w:rsid w:val="001E2B4C"/>
    <w:rsid w:val="001E5D11"/>
    <w:rsid w:val="001E6F33"/>
    <w:rsid w:val="001F27F3"/>
    <w:rsid w:val="001F3A0C"/>
    <w:rsid w:val="00201F16"/>
    <w:rsid w:val="002027FA"/>
    <w:rsid w:val="00202897"/>
    <w:rsid w:val="00202B25"/>
    <w:rsid w:val="00203068"/>
    <w:rsid w:val="002045F0"/>
    <w:rsid w:val="002049BC"/>
    <w:rsid w:val="002068B5"/>
    <w:rsid w:val="00206D04"/>
    <w:rsid w:val="00207B90"/>
    <w:rsid w:val="00207CE0"/>
    <w:rsid w:val="00211C13"/>
    <w:rsid w:val="0021376D"/>
    <w:rsid w:val="00214667"/>
    <w:rsid w:val="00214847"/>
    <w:rsid w:val="0022043B"/>
    <w:rsid w:val="0022175A"/>
    <w:rsid w:val="00221C52"/>
    <w:rsid w:val="00230F14"/>
    <w:rsid w:val="0023166E"/>
    <w:rsid w:val="00231BDC"/>
    <w:rsid w:val="00232280"/>
    <w:rsid w:val="00232B7B"/>
    <w:rsid w:val="002349D6"/>
    <w:rsid w:val="002354B8"/>
    <w:rsid w:val="00235A10"/>
    <w:rsid w:val="002361FD"/>
    <w:rsid w:val="00236929"/>
    <w:rsid w:val="002370F3"/>
    <w:rsid w:val="00241183"/>
    <w:rsid w:val="00241890"/>
    <w:rsid w:val="002435E6"/>
    <w:rsid w:val="0024621D"/>
    <w:rsid w:val="00251F21"/>
    <w:rsid w:val="0025296B"/>
    <w:rsid w:val="00253184"/>
    <w:rsid w:val="002535B6"/>
    <w:rsid w:val="00253CAA"/>
    <w:rsid w:val="002541D5"/>
    <w:rsid w:val="002558F7"/>
    <w:rsid w:val="00260613"/>
    <w:rsid w:val="00261550"/>
    <w:rsid w:val="00262057"/>
    <w:rsid w:val="00265892"/>
    <w:rsid w:val="00266F78"/>
    <w:rsid w:val="0026720E"/>
    <w:rsid w:val="00274FF8"/>
    <w:rsid w:val="00277A46"/>
    <w:rsid w:val="00277F5A"/>
    <w:rsid w:val="002803BA"/>
    <w:rsid w:val="00281DDF"/>
    <w:rsid w:val="00282213"/>
    <w:rsid w:val="00284650"/>
    <w:rsid w:val="0028510E"/>
    <w:rsid w:val="00285F0A"/>
    <w:rsid w:val="00286BBB"/>
    <w:rsid w:val="00287442"/>
    <w:rsid w:val="00287897"/>
    <w:rsid w:val="00287BCD"/>
    <w:rsid w:val="00291242"/>
    <w:rsid w:val="00291906"/>
    <w:rsid w:val="00291A56"/>
    <w:rsid w:val="002924C0"/>
    <w:rsid w:val="00294770"/>
    <w:rsid w:val="00294F39"/>
    <w:rsid w:val="002A0D79"/>
    <w:rsid w:val="002A1871"/>
    <w:rsid w:val="002A19FD"/>
    <w:rsid w:val="002A1F38"/>
    <w:rsid w:val="002A2586"/>
    <w:rsid w:val="002A33B8"/>
    <w:rsid w:val="002A3AD3"/>
    <w:rsid w:val="002A601C"/>
    <w:rsid w:val="002A6027"/>
    <w:rsid w:val="002A65EC"/>
    <w:rsid w:val="002A6997"/>
    <w:rsid w:val="002A7E5A"/>
    <w:rsid w:val="002B0503"/>
    <w:rsid w:val="002B2EA7"/>
    <w:rsid w:val="002B3352"/>
    <w:rsid w:val="002B5259"/>
    <w:rsid w:val="002B74FA"/>
    <w:rsid w:val="002C0286"/>
    <w:rsid w:val="002C06F3"/>
    <w:rsid w:val="002C072E"/>
    <w:rsid w:val="002C287F"/>
    <w:rsid w:val="002C4110"/>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D9C"/>
    <w:rsid w:val="002E3126"/>
    <w:rsid w:val="002E3142"/>
    <w:rsid w:val="002E4B75"/>
    <w:rsid w:val="002E69D2"/>
    <w:rsid w:val="002E6A22"/>
    <w:rsid w:val="002E72A2"/>
    <w:rsid w:val="002F4FE2"/>
    <w:rsid w:val="002F56AD"/>
    <w:rsid w:val="002F7B05"/>
    <w:rsid w:val="00302BDF"/>
    <w:rsid w:val="003040F1"/>
    <w:rsid w:val="0030458C"/>
    <w:rsid w:val="003069E2"/>
    <w:rsid w:val="00306E9D"/>
    <w:rsid w:val="00310F86"/>
    <w:rsid w:val="00312517"/>
    <w:rsid w:val="0031302B"/>
    <w:rsid w:val="003139CF"/>
    <w:rsid w:val="003203B0"/>
    <w:rsid w:val="00320C6B"/>
    <w:rsid w:val="003234FE"/>
    <w:rsid w:val="00326702"/>
    <w:rsid w:val="0032688B"/>
    <w:rsid w:val="00327745"/>
    <w:rsid w:val="00327BE0"/>
    <w:rsid w:val="003312D1"/>
    <w:rsid w:val="003326AF"/>
    <w:rsid w:val="00332DCA"/>
    <w:rsid w:val="003336C3"/>
    <w:rsid w:val="00333C7F"/>
    <w:rsid w:val="003340AA"/>
    <w:rsid w:val="00336E3B"/>
    <w:rsid w:val="0033758D"/>
    <w:rsid w:val="003436A8"/>
    <w:rsid w:val="0034411B"/>
    <w:rsid w:val="00347EE4"/>
    <w:rsid w:val="00350ECF"/>
    <w:rsid w:val="00350F4E"/>
    <w:rsid w:val="00351349"/>
    <w:rsid w:val="00352E50"/>
    <w:rsid w:val="003542B5"/>
    <w:rsid w:val="00354FEF"/>
    <w:rsid w:val="00355312"/>
    <w:rsid w:val="00360C80"/>
    <w:rsid w:val="0036251A"/>
    <w:rsid w:val="003644F6"/>
    <w:rsid w:val="0036638A"/>
    <w:rsid w:val="00366AFF"/>
    <w:rsid w:val="003715F7"/>
    <w:rsid w:val="0037426E"/>
    <w:rsid w:val="00374C0E"/>
    <w:rsid w:val="00374D2C"/>
    <w:rsid w:val="00375848"/>
    <w:rsid w:val="0037733F"/>
    <w:rsid w:val="00377B4C"/>
    <w:rsid w:val="00377CED"/>
    <w:rsid w:val="00377D78"/>
    <w:rsid w:val="00380A44"/>
    <w:rsid w:val="003822CF"/>
    <w:rsid w:val="00382D17"/>
    <w:rsid w:val="0038441D"/>
    <w:rsid w:val="00384BDF"/>
    <w:rsid w:val="00384C49"/>
    <w:rsid w:val="0038723E"/>
    <w:rsid w:val="00390E58"/>
    <w:rsid w:val="00393326"/>
    <w:rsid w:val="00395567"/>
    <w:rsid w:val="00396044"/>
    <w:rsid w:val="00397F74"/>
    <w:rsid w:val="003A017F"/>
    <w:rsid w:val="003A0229"/>
    <w:rsid w:val="003A14CB"/>
    <w:rsid w:val="003A225D"/>
    <w:rsid w:val="003A4091"/>
    <w:rsid w:val="003A4EFB"/>
    <w:rsid w:val="003A5BC3"/>
    <w:rsid w:val="003A5C0B"/>
    <w:rsid w:val="003A5F3E"/>
    <w:rsid w:val="003B0E97"/>
    <w:rsid w:val="003B14A1"/>
    <w:rsid w:val="003B2FC2"/>
    <w:rsid w:val="003B328B"/>
    <w:rsid w:val="003B348C"/>
    <w:rsid w:val="003B378B"/>
    <w:rsid w:val="003B4A9A"/>
    <w:rsid w:val="003B4C58"/>
    <w:rsid w:val="003B505D"/>
    <w:rsid w:val="003B66C7"/>
    <w:rsid w:val="003B73F4"/>
    <w:rsid w:val="003B7626"/>
    <w:rsid w:val="003C02CA"/>
    <w:rsid w:val="003C0A6C"/>
    <w:rsid w:val="003C1E9A"/>
    <w:rsid w:val="003C291D"/>
    <w:rsid w:val="003C37E5"/>
    <w:rsid w:val="003C4614"/>
    <w:rsid w:val="003C5880"/>
    <w:rsid w:val="003C698E"/>
    <w:rsid w:val="003D3353"/>
    <w:rsid w:val="003D3AC1"/>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B12"/>
    <w:rsid w:val="003E7D65"/>
    <w:rsid w:val="003F0B61"/>
    <w:rsid w:val="003F1FE7"/>
    <w:rsid w:val="003F26E4"/>
    <w:rsid w:val="003F3622"/>
    <w:rsid w:val="003F4AB8"/>
    <w:rsid w:val="004001B7"/>
    <w:rsid w:val="00401104"/>
    <w:rsid w:val="00401FD7"/>
    <w:rsid w:val="0040238C"/>
    <w:rsid w:val="0040242D"/>
    <w:rsid w:val="004032E7"/>
    <w:rsid w:val="00403F30"/>
    <w:rsid w:val="004046B2"/>
    <w:rsid w:val="004047E4"/>
    <w:rsid w:val="00405BA5"/>
    <w:rsid w:val="00405C6C"/>
    <w:rsid w:val="00407A35"/>
    <w:rsid w:val="00411052"/>
    <w:rsid w:val="00412172"/>
    <w:rsid w:val="00412983"/>
    <w:rsid w:val="00413C4A"/>
    <w:rsid w:val="0041449A"/>
    <w:rsid w:val="00415E4F"/>
    <w:rsid w:val="00417035"/>
    <w:rsid w:val="00420018"/>
    <w:rsid w:val="00420436"/>
    <w:rsid w:val="004204CE"/>
    <w:rsid w:val="00420C89"/>
    <w:rsid w:val="00423276"/>
    <w:rsid w:val="004235DA"/>
    <w:rsid w:val="00424052"/>
    <w:rsid w:val="00424AFC"/>
    <w:rsid w:val="00424FB0"/>
    <w:rsid w:val="004306F7"/>
    <w:rsid w:val="00433EC9"/>
    <w:rsid w:val="004340F9"/>
    <w:rsid w:val="004401EC"/>
    <w:rsid w:val="00447081"/>
    <w:rsid w:val="004500FB"/>
    <w:rsid w:val="0045074C"/>
    <w:rsid w:val="004507D4"/>
    <w:rsid w:val="00452609"/>
    <w:rsid w:val="00454392"/>
    <w:rsid w:val="00454793"/>
    <w:rsid w:val="00456E21"/>
    <w:rsid w:val="00460913"/>
    <w:rsid w:val="00460E79"/>
    <w:rsid w:val="0046153B"/>
    <w:rsid w:val="00461721"/>
    <w:rsid w:val="004620DA"/>
    <w:rsid w:val="004639C9"/>
    <w:rsid w:val="004642BD"/>
    <w:rsid w:val="00464D84"/>
    <w:rsid w:val="004659E3"/>
    <w:rsid w:val="004671EA"/>
    <w:rsid w:val="00467DF5"/>
    <w:rsid w:val="00467F9A"/>
    <w:rsid w:val="004713AD"/>
    <w:rsid w:val="00471BBF"/>
    <w:rsid w:val="00472916"/>
    <w:rsid w:val="00472D57"/>
    <w:rsid w:val="00475524"/>
    <w:rsid w:val="00475FEE"/>
    <w:rsid w:val="00480502"/>
    <w:rsid w:val="00484E9B"/>
    <w:rsid w:val="00485853"/>
    <w:rsid w:val="00486415"/>
    <w:rsid w:val="00490238"/>
    <w:rsid w:val="004908CB"/>
    <w:rsid w:val="004908E6"/>
    <w:rsid w:val="00491306"/>
    <w:rsid w:val="00494A62"/>
    <w:rsid w:val="0049761E"/>
    <w:rsid w:val="004A1B66"/>
    <w:rsid w:val="004A37BD"/>
    <w:rsid w:val="004A4298"/>
    <w:rsid w:val="004A5D04"/>
    <w:rsid w:val="004A75F7"/>
    <w:rsid w:val="004B0226"/>
    <w:rsid w:val="004B39F2"/>
    <w:rsid w:val="004B3FA1"/>
    <w:rsid w:val="004B5F5B"/>
    <w:rsid w:val="004B61EB"/>
    <w:rsid w:val="004B6BC7"/>
    <w:rsid w:val="004B6BCA"/>
    <w:rsid w:val="004B7F36"/>
    <w:rsid w:val="004C2BF8"/>
    <w:rsid w:val="004C3D1E"/>
    <w:rsid w:val="004C47E7"/>
    <w:rsid w:val="004C4DD4"/>
    <w:rsid w:val="004C6484"/>
    <w:rsid w:val="004D0906"/>
    <w:rsid w:val="004D171C"/>
    <w:rsid w:val="004D3927"/>
    <w:rsid w:val="004D41A7"/>
    <w:rsid w:val="004D5307"/>
    <w:rsid w:val="004D5EBA"/>
    <w:rsid w:val="004D7EAF"/>
    <w:rsid w:val="004E023E"/>
    <w:rsid w:val="004E0261"/>
    <w:rsid w:val="004E066C"/>
    <w:rsid w:val="004E1124"/>
    <w:rsid w:val="004E22A5"/>
    <w:rsid w:val="004E24D9"/>
    <w:rsid w:val="004E24EA"/>
    <w:rsid w:val="004E2583"/>
    <w:rsid w:val="004E2855"/>
    <w:rsid w:val="004E4046"/>
    <w:rsid w:val="004E40E6"/>
    <w:rsid w:val="004E71B1"/>
    <w:rsid w:val="004E7FB7"/>
    <w:rsid w:val="004F0879"/>
    <w:rsid w:val="004F10B0"/>
    <w:rsid w:val="004F2F9D"/>
    <w:rsid w:val="004F3184"/>
    <w:rsid w:val="004F5A78"/>
    <w:rsid w:val="004F6BFB"/>
    <w:rsid w:val="004F7CE2"/>
    <w:rsid w:val="0050006B"/>
    <w:rsid w:val="00501971"/>
    <w:rsid w:val="00501AF4"/>
    <w:rsid w:val="00501B3A"/>
    <w:rsid w:val="00501E5D"/>
    <w:rsid w:val="00505032"/>
    <w:rsid w:val="0050558D"/>
    <w:rsid w:val="005055CC"/>
    <w:rsid w:val="00505E22"/>
    <w:rsid w:val="00506663"/>
    <w:rsid w:val="00506B8B"/>
    <w:rsid w:val="005079F1"/>
    <w:rsid w:val="00510038"/>
    <w:rsid w:val="00510ACA"/>
    <w:rsid w:val="00510AF8"/>
    <w:rsid w:val="00512A0C"/>
    <w:rsid w:val="00513700"/>
    <w:rsid w:val="00513746"/>
    <w:rsid w:val="00513B2B"/>
    <w:rsid w:val="00513D12"/>
    <w:rsid w:val="00522DC1"/>
    <w:rsid w:val="00522F83"/>
    <w:rsid w:val="005236E0"/>
    <w:rsid w:val="00524591"/>
    <w:rsid w:val="0052459C"/>
    <w:rsid w:val="005257B6"/>
    <w:rsid w:val="005272C8"/>
    <w:rsid w:val="00530343"/>
    <w:rsid w:val="00530988"/>
    <w:rsid w:val="00532452"/>
    <w:rsid w:val="00532653"/>
    <w:rsid w:val="00532ABD"/>
    <w:rsid w:val="005349A5"/>
    <w:rsid w:val="00537BE9"/>
    <w:rsid w:val="00540878"/>
    <w:rsid w:val="00540E27"/>
    <w:rsid w:val="00541041"/>
    <w:rsid w:val="005414AE"/>
    <w:rsid w:val="005414C6"/>
    <w:rsid w:val="005501BD"/>
    <w:rsid w:val="005503DC"/>
    <w:rsid w:val="005505B8"/>
    <w:rsid w:val="0055114F"/>
    <w:rsid w:val="005516E6"/>
    <w:rsid w:val="00552841"/>
    <w:rsid w:val="00552EF9"/>
    <w:rsid w:val="005534CB"/>
    <w:rsid w:val="00555157"/>
    <w:rsid w:val="0055721E"/>
    <w:rsid w:val="00557A96"/>
    <w:rsid w:val="00561BE8"/>
    <w:rsid w:val="00561CDF"/>
    <w:rsid w:val="00561DBF"/>
    <w:rsid w:val="00561E34"/>
    <w:rsid w:val="00564040"/>
    <w:rsid w:val="0056457B"/>
    <w:rsid w:val="0056693C"/>
    <w:rsid w:val="00570001"/>
    <w:rsid w:val="00571DA9"/>
    <w:rsid w:val="00572138"/>
    <w:rsid w:val="00572755"/>
    <w:rsid w:val="005733C3"/>
    <w:rsid w:val="00575417"/>
    <w:rsid w:val="005757D2"/>
    <w:rsid w:val="00576D76"/>
    <w:rsid w:val="005772F4"/>
    <w:rsid w:val="00582345"/>
    <w:rsid w:val="00584247"/>
    <w:rsid w:val="00584DE9"/>
    <w:rsid w:val="005856DA"/>
    <w:rsid w:val="00587286"/>
    <w:rsid w:val="00590536"/>
    <w:rsid w:val="00591A19"/>
    <w:rsid w:val="0059203A"/>
    <w:rsid w:val="0059225B"/>
    <w:rsid w:val="00593477"/>
    <w:rsid w:val="00595BB9"/>
    <w:rsid w:val="005979F6"/>
    <w:rsid w:val="00597D87"/>
    <w:rsid w:val="005A0622"/>
    <w:rsid w:val="005A1FB4"/>
    <w:rsid w:val="005A20F2"/>
    <w:rsid w:val="005A244D"/>
    <w:rsid w:val="005A2FA9"/>
    <w:rsid w:val="005A43C2"/>
    <w:rsid w:val="005A5026"/>
    <w:rsid w:val="005A5D93"/>
    <w:rsid w:val="005A689C"/>
    <w:rsid w:val="005A6A8F"/>
    <w:rsid w:val="005A6AF5"/>
    <w:rsid w:val="005A71A3"/>
    <w:rsid w:val="005B06A7"/>
    <w:rsid w:val="005B166A"/>
    <w:rsid w:val="005B1EA3"/>
    <w:rsid w:val="005B265F"/>
    <w:rsid w:val="005B292F"/>
    <w:rsid w:val="005B33AC"/>
    <w:rsid w:val="005B3D60"/>
    <w:rsid w:val="005B52E9"/>
    <w:rsid w:val="005B5816"/>
    <w:rsid w:val="005B6AC5"/>
    <w:rsid w:val="005B72D9"/>
    <w:rsid w:val="005C013E"/>
    <w:rsid w:val="005C14D0"/>
    <w:rsid w:val="005C18F3"/>
    <w:rsid w:val="005C1D51"/>
    <w:rsid w:val="005C3894"/>
    <w:rsid w:val="005C67D5"/>
    <w:rsid w:val="005C68EA"/>
    <w:rsid w:val="005D0630"/>
    <w:rsid w:val="005D13FB"/>
    <w:rsid w:val="005D162C"/>
    <w:rsid w:val="005D2328"/>
    <w:rsid w:val="005D30BB"/>
    <w:rsid w:val="005D39A8"/>
    <w:rsid w:val="005D4F22"/>
    <w:rsid w:val="005D5A14"/>
    <w:rsid w:val="005E0DAB"/>
    <w:rsid w:val="005E1D4C"/>
    <w:rsid w:val="005E62BC"/>
    <w:rsid w:val="005E6B04"/>
    <w:rsid w:val="005E7779"/>
    <w:rsid w:val="005F17FA"/>
    <w:rsid w:val="005F3378"/>
    <w:rsid w:val="005F3D67"/>
    <w:rsid w:val="005F40A3"/>
    <w:rsid w:val="005F4E7D"/>
    <w:rsid w:val="00601ED0"/>
    <w:rsid w:val="00602534"/>
    <w:rsid w:val="00603C1E"/>
    <w:rsid w:val="006043AD"/>
    <w:rsid w:val="006056BD"/>
    <w:rsid w:val="006060FD"/>
    <w:rsid w:val="00606419"/>
    <w:rsid w:val="0060760A"/>
    <w:rsid w:val="00613B6A"/>
    <w:rsid w:val="006142AA"/>
    <w:rsid w:val="00614BFE"/>
    <w:rsid w:val="006150AB"/>
    <w:rsid w:val="0061555C"/>
    <w:rsid w:val="006165D8"/>
    <w:rsid w:val="00621688"/>
    <w:rsid w:val="00625483"/>
    <w:rsid w:val="00626259"/>
    <w:rsid w:val="006270F5"/>
    <w:rsid w:val="006301CB"/>
    <w:rsid w:val="00631804"/>
    <w:rsid w:val="00634C7B"/>
    <w:rsid w:val="00636E03"/>
    <w:rsid w:val="00640360"/>
    <w:rsid w:val="006405F9"/>
    <w:rsid w:val="00640ED6"/>
    <w:rsid w:val="00642772"/>
    <w:rsid w:val="00642E61"/>
    <w:rsid w:val="00643C96"/>
    <w:rsid w:val="00643EDA"/>
    <w:rsid w:val="0064453C"/>
    <w:rsid w:val="006456AF"/>
    <w:rsid w:val="00655C9A"/>
    <w:rsid w:val="00655F73"/>
    <w:rsid w:val="00655FEC"/>
    <w:rsid w:val="00656BFD"/>
    <w:rsid w:val="00657650"/>
    <w:rsid w:val="00660329"/>
    <w:rsid w:val="00661CA8"/>
    <w:rsid w:val="00662FEE"/>
    <w:rsid w:val="00663FA2"/>
    <w:rsid w:val="00664A0C"/>
    <w:rsid w:val="006656D5"/>
    <w:rsid w:val="006672EE"/>
    <w:rsid w:val="00670CB9"/>
    <w:rsid w:val="00670CE4"/>
    <w:rsid w:val="00670F62"/>
    <w:rsid w:val="006711C0"/>
    <w:rsid w:val="00671463"/>
    <w:rsid w:val="006756D5"/>
    <w:rsid w:val="006761DE"/>
    <w:rsid w:val="006770FE"/>
    <w:rsid w:val="00677F54"/>
    <w:rsid w:val="0068203B"/>
    <w:rsid w:val="006825EC"/>
    <w:rsid w:val="006826EA"/>
    <w:rsid w:val="00682FEE"/>
    <w:rsid w:val="006837E0"/>
    <w:rsid w:val="006849E7"/>
    <w:rsid w:val="006850FF"/>
    <w:rsid w:val="0068575C"/>
    <w:rsid w:val="00685F63"/>
    <w:rsid w:val="0068656E"/>
    <w:rsid w:val="00686AB0"/>
    <w:rsid w:val="00687B2D"/>
    <w:rsid w:val="006908D9"/>
    <w:rsid w:val="00692441"/>
    <w:rsid w:val="006938BB"/>
    <w:rsid w:val="00693A57"/>
    <w:rsid w:val="00696F06"/>
    <w:rsid w:val="00697459"/>
    <w:rsid w:val="00697983"/>
    <w:rsid w:val="006A0DE7"/>
    <w:rsid w:val="006A177D"/>
    <w:rsid w:val="006A195A"/>
    <w:rsid w:val="006A28C9"/>
    <w:rsid w:val="006A2926"/>
    <w:rsid w:val="006A296B"/>
    <w:rsid w:val="006A3193"/>
    <w:rsid w:val="006A36A8"/>
    <w:rsid w:val="006A3B68"/>
    <w:rsid w:val="006A3DD8"/>
    <w:rsid w:val="006A4C39"/>
    <w:rsid w:val="006A4D70"/>
    <w:rsid w:val="006A56D5"/>
    <w:rsid w:val="006A6370"/>
    <w:rsid w:val="006A7A41"/>
    <w:rsid w:val="006B1569"/>
    <w:rsid w:val="006B1DDD"/>
    <w:rsid w:val="006B2618"/>
    <w:rsid w:val="006B4093"/>
    <w:rsid w:val="006B57A1"/>
    <w:rsid w:val="006B5A00"/>
    <w:rsid w:val="006B6070"/>
    <w:rsid w:val="006B6772"/>
    <w:rsid w:val="006C00A1"/>
    <w:rsid w:val="006C1D9C"/>
    <w:rsid w:val="006C2515"/>
    <w:rsid w:val="006C4064"/>
    <w:rsid w:val="006C43FD"/>
    <w:rsid w:val="006C7FC4"/>
    <w:rsid w:val="006D231E"/>
    <w:rsid w:val="006D3139"/>
    <w:rsid w:val="006D7DDE"/>
    <w:rsid w:val="006D7E9F"/>
    <w:rsid w:val="006E1219"/>
    <w:rsid w:val="006E28A2"/>
    <w:rsid w:val="006E35B7"/>
    <w:rsid w:val="006E3D43"/>
    <w:rsid w:val="006E7F17"/>
    <w:rsid w:val="006F03F9"/>
    <w:rsid w:val="006F08D1"/>
    <w:rsid w:val="006F159A"/>
    <w:rsid w:val="006F3B04"/>
    <w:rsid w:val="006F551D"/>
    <w:rsid w:val="006F66E4"/>
    <w:rsid w:val="006F6739"/>
    <w:rsid w:val="00700CFA"/>
    <w:rsid w:val="00702B65"/>
    <w:rsid w:val="00704446"/>
    <w:rsid w:val="007046F8"/>
    <w:rsid w:val="00705189"/>
    <w:rsid w:val="007055F8"/>
    <w:rsid w:val="00706B58"/>
    <w:rsid w:val="00717C07"/>
    <w:rsid w:val="007201E8"/>
    <w:rsid w:val="00720DB7"/>
    <w:rsid w:val="00720E44"/>
    <w:rsid w:val="00721280"/>
    <w:rsid w:val="00721394"/>
    <w:rsid w:val="00723302"/>
    <w:rsid w:val="0072344E"/>
    <w:rsid w:val="0072492F"/>
    <w:rsid w:val="00724F46"/>
    <w:rsid w:val="00725281"/>
    <w:rsid w:val="00725C26"/>
    <w:rsid w:val="007266E4"/>
    <w:rsid w:val="007274BA"/>
    <w:rsid w:val="007304CB"/>
    <w:rsid w:val="00730635"/>
    <w:rsid w:val="007310B0"/>
    <w:rsid w:val="007313FA"/>
    <w:rsid w:val="00734877"/>
    <w:rsid w:val="00735DF4"/>
    <w:rsid w:val="00736388"/>
    <w:rsid w:val="00736FA3"/>
    <w:rsid w:val="007407A0"/>
    <w:rsid w:val="00740BF0"/>
    <w:rsid w:val="00742257"/>
    <w:rsid w:val="0074257F"/>
    <w:rsid w:val="00742683"/>
    <w:rsid w:val="007445DC"/>
    <w:rsid w:val="00744D35"/>
    <w:rsid w:val="00747411"/>
    <w:rsid w:val="007501DE"/>
    <w:rsid w:val="007507A1"/>
    <w:rsid w:val="00750E79"/>
    <w:rsid w:val="007514C7"/>
    <w:rsid w:val="007519F9"/>
    <w:rsid w:val="00756282"/>
    <w:rsid w:val="00760A5E"/>
    <w:rsid w:val="00761A0C"/>
    <w:rsid w:val="00763D26"/>
    <w:rsid w:val="007644F2"/>
    <w:rsid w:val="00765115"/>
    <w:rsid w:val="00766EC2"/>
    <w:rsid w:val="00767B8C"/>
    <w:rsid w:val="007719DC"/>
    <w:rsid w:val="0077370B"/>
    <w:rsid w:val="00774058"/>
    <w:rsid w:val="0077607D"/>
    <w:rsid w:val="00777262"/>
    <w:rsid w:val="007776C3"/>
    <w:rsid w:val="00780550"/>
    <w:rsid w:val="00780821"/>
    <w:rsid w:val="00780F34"/>
    <w:rsid w:val="007811F6"/>
    <w:rsid w:val="007824BF"/>
    <w:rsid w:val="007840C8"/>
    <w:rsid w:val="007846E4"/>
    <w:rsid w:val="00787FC2"/>
    <w:rsid w:val="00791B8E"/>
    <w:rsid w:val="00792786"/>
    <w:rsid w:val="00793105"/>
    <w:rsid w:val="007931C9"/>
    <w:rsid w:val="007931F4"/>
    <w:rsid w:val="00793976"/>
    <w:rsid w:val="00793F1B"/>
    <w:rsid w:val="00794459"/>
    <w:rsid w:val="00795F34"/>
    <w:rsid w:val="00797383"/>
    <w:rsid w:val="007973EB"/>
    <w:rsid w:val="007A0E08"/>
    <w:rsid w:val="007A14D8"/>
    <w:rsid w:val="007A2ABD"/>
    <w:rsid w:val="007A3406"/>
    <w:rsid w:val="007A46B3"/>
    <w:rsid w:val="007A59CD"/>
    <w:rsid w:val="007B0157"/>
    <w:rsid w:val="007B0315"/>
    <w:rsid w:val="007B082B"/>
    <w:rsid w:val="007B316C"/>
    <w:rsid w:val="007B4AB1"/>
    <w:rsid w:val="007B5CFA"/>
    <w:rsid w:val="007B6F30"/>
    <w:rsid w:val="007C0EE9"/>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1457"/>
    <w:rsid w:val="007F226F"/>
    <w:rsid w:val="007F3F54"/>
    <w:rsid w:val="007F4666"/>
    <w:rsid w:val="007F4BD8"/>
    <w:rsid w:val="007F5E24"/>
    <w:rsid w:val="007F5FA7"/>
    <w:rsid w:val="007F6686"/>
    <w:rsid w:val="007F73BF"/>
    <w:rsid w:val="00801C74"/>
    <w:rsid w:val="008036E1"/>
    <w:rsid w:val="00811223"/>
    <w:rsid w:val="0081132D"/>
    <w:rsid w:val="00811B0E"/>
    <w:rsid w:val="008120F5"/>
    <w:rsid w:val="0081229E"/>
    <w:rsid w:val="00813D4D"/>
    <w:rsid w:val="00814CC4"/>
    <w:rsid w:val="00820AB0"/>
    <w:rsid w:val="00821CF8"/>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5F45"/>
    <w:rsid w:val="008466AB"/>
    <w:rsid w:val="00846BD5"/>
    <w:rsid w:val="008472A9"/>
    <w:rsid w:val="00852AB9"/>
    <w:rsid w:val="00854BD1"/>
    <w:rsid w:val="008562AF"/>
    <w:rsid w:val="00857C94"/>
    <w:rsid w:val="00861960"/>
    <w:rsid w:val="00861F3F"/>
    <w:rsid w:val="0086277C"/>
    <w:rsid w:val="00863444"/>
    <w:rsid w:val="00863591"/>
    <w:rsid w:val="00866206"/>
    <w:rsid w:val="008664C9"/>
    <w:rsid w:val="00866F86"/>
    <w:rsid w:val="008714B7"/>
    <w:rsid w:val="00873549"/>
    <w:rsid w:val="00873596"/>
    <w:rsid w:val="008735A7"/>
    <w:rsid w:val="008773FD"/>
    <w:rsid w:val="0088051E"/>
    <w:rsid w:val="00880B38"/>
    <w:rsid w:val="008831ED"/>
    <w:rsid w:val="008858AE"/>
    <w:rsid w:val="00885AEE"/>
    <w:rsid w:val="00887697"/>
    <w:rsid w:val="00893537"/>
    <w:rsid w:val="008A034C"/>
    <w:rsid w:val="008A1895"/>
    <w:rsid w:val="008A1925"/>
    <w:rsid w:val="008A3B4C"/>
    <w:rsid w:val="008A4979"/>
    <w:rsid w:val="008A4CE2"/>
    <w:rsid w:val="008A776A"/>
    <w:rsid w:val="008B1BDE"/>
    <w:rsid w:val="008B3FE0"/>
    <w:rsid w:val="008B416B"/>
    <w:rsid w:val="008B7616"/>
    <w:rsid w:val="008C0B1A"/>
    <w:rsid w:val="008C2774"/>
    <w:rsid w:val="008C5141"/>
    <w:rsid w:val="008C57E7"/>
    <w:rsid w:val="008C5B21"/>
    <w:rsid w:val="008C69E1"/>
    <w:rsid w:val="008C729E"/>
    <w:rsid w:val="008C734C"/>
    <w:rsid w:val="008D032E"/>
    <w:rsid w:val="008D2465"/>
    <w:rsid w:val="008D355B"/>
    <w:rsid w:val="008D3FAF"/>
    <w:rsid w:val="008D4197"/>
    <w:rsid w:val="008D6CC7"/>
    <w:rsid w:val="008D74A4"/>
    <w:rsid w:val="008D7B19"/>
    <w:rsid w:val="008E2977"/>
    <w:rsid w:val="008E4FE9"/>
    <w:rsid w:val="008E5660"/>
    <w:rsid w:val="008E7A0E"/>
    <w:rsid w:val="008E7DE3"/>
    <w:rsid w:val="008F0164"/>
    <w:rsid w:val="008F0E75"/>
    <w:rsid w:val="008F0F02"/>
    <w:rsid w:val="008F2501"/>
    <w:rsid w:val="008F3BEC"/>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BAB"/>
    <w:rsid w:val="00904EFB"/>
    <w:rsid w:val="00905B86"/>
    <w:rsid w:val="009078DA"/>
    <w:rsid w:val="00910241"/>
    <w:rsid w:val="00910495"/>
    <w:rsid w:val="00912B1D"/>
    <w:rsid w:val="00913017"/>
    <w:rsid w:val="00915992"/>
    <w:rsid w:val="0091641C"/>
    <w:rsid w:val="0091652D"/>
    <w:rsid w:val="009175D1"/>
    <w:rsid w:val="009232E0"/>
    <w:rsid w:val="00924963"/>
    <w:rsid w:val="00925642"/>
    <w:rsid w:val="0092647D"/>
    <w:rsid w:val="00926FA0"/>
    <w:rsid w:val="00930E65"/>
    <w:rsid w:val="00931470"/>
    <w:rsid w:val="00931DAB"/>
    <w:rsid w:val="0093320C"/>
    <w:rsid w:val="00935602"/>
    <w:rsid w:val="009416BC"/>
    <w:rsid w:val="009421ED"/>
    <w:rsid w:val="009436A8"/>
    <w:rsid w:val="00943ED6"/>
    <w:rsid w:val="00945895"/>
    <w:rsid w:val="009473C2"/>
    <w:rsid w:val="00947A00"/>
    <w:rsid w:val="009501FB"/>
    <w:rsid w:val="00950C93"/>
    <w:rsid w:val="00953084"/>
    <w:rsid w:val="00954669"/>
    <w:rsid w:val="00955119"/>
    <w:rsid w:val="009551E1"/>
    <w:rsid w:val="009552CD"/>
    <w:rsid w:val="00955630"/>
    <w:rsid w:val="00956248"/>
    <w:rsid w:val="00957275"/>
    <w:rsid w:val="00962430"/>
    <w:rsid w:val="00962A3D"/>
    <w:rsid w:val="009630E0"/>
    <w:rsid w:val="00963AE5"/>
    <w:rsid w:val="00964465"/>
    <w:rsid w:val="00965B13"/>
    <w:rsid w:val="00966FFD"/>
    <w:rsid w:val="009742D2"/>
    <w:rsid w:val="00974C59"/>
    <w:rsid w:val="00975463"/>
    <w:rsid w:val="00975554"/>
    <w:rsid w:val="009762C4"/>
    <w:rsid w:val="00977904"/>
    <w:rsid w:val="00977AD5"/>
    <w:rsid w:val="00980447"/>
    <w:rsid w:val="00980DDF"/>
    <w:rsid w:val="009816B3"/>
    <w:rsid w:val="00986DB2"/>
    <w:rsid w:val="00990589"/>
    <w:rsid w:val="00990AD9"/>
    <w:rsid w:val="00991F58"/>
    <w:rsid w:val="00992068"/>
    <w:rsid w:val="00992350"/>
    <w:rsid w:val="00993346"/>
    <w:rsid w:val="009938BE"/>
    <w:rsid w:val="00994B63"/>
    <w:rsid w:val="00995A4C"/>
    <w:rsid w:val="00996403"/>
    <w:rsid w:val="00996EEC"/>
    <w:rsid w:val="00997D9B"/>
    <w:rsid w:val="009A061F"/>
    <w:rsid w:val="009A0BAC"/>
    <w:rsid w:val="009A2A70"/>
    <w:rsid w:val="009A34FE"/>
    <w:rsid w:val="009A4E16"/>
    <w:rsid w:val="009A5E8B"/>
    <w:rsid w:val="009A7261"/>
    <w:rsid w:val="009A7989"/>
    <w:rsid w:val="009A7B93"/>
    <w:rsid w:val="009A7BFD"/>
    <w:rsid w:val="009A7CAD"/>
    <w:rsid w:val="009B19D4"/>
    <w:rsid w:val="009B21D7"/>
    <w:rsid w:val="009B2FCA"/>
    <w:rsid w:val="009B3071"/>
    <w:rsid w:val="009B3C97"/>
    <w:rsid w:val="009B4325"/>
    <w:rsid w:val="009B61F0"/>
    <w:rsid w:val="009B7665"/>
    <w:rsid w:val="009C0F95"/>
    <w:rsid w:val="009C1321"/>
    <w:rsid w:val="009C32C2"/>
    <w:rsid w:val="009C3D2F"/>
    <w:rsid w:val="009C556A"/>
    <w:rsid w:val="009C689E"/>
    <w:rsid w:val="009C6FBC"/>
    <w:rsid w:val="009D02BA"/>
    <w:rsid w:val="009D0951"/>
    <w:rsid w:val="009D32D4"/>
    <w:rsid w:val="009D388E"/>
    <w:rsid w:val="009D6549"/>
    <w:rsid w:val="009D7666"/>
    <w:rsid w:val="009E09EA"/>
    <w:rsid w:val="009E2846"/>
    <w:rsid w:val="009E3D70"/>
    <w:rsid w:val="009E41C6"/>
    <w:rsid w:val="009E45D3"/>
    <w:rsid w:val="009E5BA9"/>
    <w:rsid w:val="009E68A5"/>
    <w:rsid w:val="009F1483"/>
    <w:rsid w:val="009F2BFB"/>
    <w:rsid w:val="009F37CD"/>
    <w:rsid w:val="009F4B96"/>
    <w:rsid w:val="009F54FC"/>
    <w:rsid w:val="009F5E37"/>
    <w:rsid w:val="009F639C"/>
    <w:rsid w:val="00A00582"/>
    <w:rsid w:val="00A0118E"/>
    <w:rsid w:val="00A036C7"/>
    <w:rsid w:val="00A04389"/>
    <w:rsid w:val="00A04C61"/>
    <w:rsid w:val="00A060C9"/>
    <w:rsid w:val="00A073D6"/>
    <w:rsid w:val="00A104C4"/>
    <w:rsid w:val="00A10523"/>
    <w:rsid w:val="00A10754"/>
    <w:rsid w:val="00A11371"/>
    <w:rsid w:val="00A12871"/>
    <w:rsid w:val="00A12E37"/>
    <w:rsid w:val="00A1333C"/>
    <w:rsid w:val="00A13766"/>
    <w:rsid w:val="00A13B41"/>
    <w:rsid w:val="00A14336"/>
    <w:rsid w:val="00A170AF"/>
    <w:rsid w:val="00A1793B"/>
    <w:rsid w:val="00A2044E"/>
    <w:rsid w:val="00A23923"/>
    <w:rsid w:val="00A2564D"/>
    <w:rsid w:val="00A25714"/>
    <w:rsid w:val="00A25BC2"/>
    <w:rsid w:val="00A27050"/>
    <w:rsid w:val="00A272DF"/>
    <w:rsid w:val="00A34C50"/>
    <w:rsid w:val="00A34EF0"/>
    <w:rsid w:val="00A376E2"/>
    <w:rsid w:val="00A37C3C"/>
    <w:rsid w:val="00A41A34"/>
    <w:rsid w:val="00A43546"/>
    <w:rsid w:val="00A446BB"/>
    <w:rsid w:val="00A44A3D"/>
    <w:rsid w:val="00A44C59"/>
    <w:rsid w:val="00A44D49"/>
    <w:rsid w:val="00A466AF"/>
    <w:rsid w:val="00A470D1"/>
    <w:rsid w:val="00A52533"/>
    <w:rsid w:val="00A5346A"/>
    <w:rsid w:val="00A536CC"/>
    <w:rsid w:val="00A5388C"/>
    <w:rsid w:val="00A56A99"/>
    <w:rsid w:val="00A57FE4"/>
    <w:rsid w:val="00A62429"/>
    <w:rsid w:val="00A62D7A"/>
    <w:rsid w:val="00A63A0F"/>
    <w:rsid w:val="00A6404C"/>
    <w:rsid w:val="00A64C5F"/>
    <w:rsid w:val="00A66F20"/>
    <w:rsid w:val="00A70FC9"/>
    <w:rsid w:val="00A7229B"/>
    <w:rsid w:val="00A76B24"/>
    <w:rsid w:val="00A77D53"/>
    <w:rsid w:val="00A81815"/>
    <w:rsid w:val="00A84EA2"/>
    <w:rsid w:val="00A84EEB"/>
    <w:rsid w:val="00A8640C"/>
    <w:rsid w:val="00A87B09"/>
    <w:rsid w:val="00A91BC8"/>
    <w:rsid w:val="00A95BB0"/>
    <w:rsid w:val="00A9760A"/>
    <w:rsid w:val="00A97A53"/>
    <w:rsid w:val="00AA03D1"/>
    <w:rsid w:val="00AA2009"/>
    <w:rsid w:val="00AA27F6"/>
    <w:rsid w:val="00AA2ACE"/>
    <w:rsid w:val="00AA3BBF"/>
    <w:rsid w:val="00AA49D4"/>
    <w:rsid w:val="00AA4D04"/>
    <w:rsid w:val="00AA534D"/>
    <w:rsid w:val="00AA6CF8"/>
    <w:rsid w:val="00AA74D8"/>
    <w:rsid w:val="00AA7B10"/>
    <w:rsid w:val="00AB0E55"/>
    <w:rsid w:val="00AB1FBA"/>
    <w:rsid w:val="00AB49FB"/>
    <w:rsid w:val="00AC025F"/>
    <w:rsid w:val="00AC446F"/>
    <w:rsid w:val="00AC5616"/>
    <w:rsid w:val="00AC5913"/>
    <w:rsid w:val="00AC59BB"/>
    <w:rsid w:val="00AC6C9C"/>
    <w:rsid w:val="00AC7A42"/>
    <w:rsid w:val="00AD1BE8"/>
    <w:rsid w:val="00AD1E97"/>
    <w:rsid w:val="00AD338B"/>
    <w:rsid w:val="00AD5FB6"/>
    <w:rsid w:val="00AD678D"/>
    <w:rsid w:val="00AE1472"/>
    <w:rsid w:val="00AE1C84"/>
    <w:rsid w:val="00AE298D"/>
    <w:rsid w:val="00AE3BC5"/>
    <w:rsid w:val="00AE4015"/>
    <w:rsid w:val="00AE6202"/>
    <w:rsid w:val="00AE6C83"/>
    <w:rsid w:val="00AE7205"/>
    <w:rsid w:val="00AE7323"/>
    <w:rsid w:val="00AE7580"/>
    <w:rsid w:val="00AE7F2D"/>
    <w:rsid w:val="00AF0B5E"/>
    <w:rsid w:val="00AF1A34"/>
    <w:rsid w:val="00AF1FEC"/>
    <w:rsid w:val="00AF20F6"/>
    <w:rsid w:val="00AF2809"/>
    <w:rsid w:val="00AF2C0C"/>
    <w:rsid w:val="00AF42BF"/>
    <w:rsid w:val="00AF486F"/>
    <w:rsid w:val="00AF50CC"/>
    <w:rsid w:val="00B01ACF"/>
    <w:rsid w:val="00B01E0C"/>
    <w:rsid w:val="00B01F9F"/>
    <w:rsid w:val="00B0325E"/>
    <w:rsid w:val="00B0642D"/>
    <w:rsid w:val="00B10C47"/>
    <w:rsid w:val="00B122CE"/>
    <w:rsid w:val="00B13D35"/>
    <w:rsid w:val="00B14DEA"/>
    <w:rsid w:val="00B159CD"/>
    <w:rsid w:val="00B166D3"/>
    <w:rsid w:val="00B16AA0"/>
    <w:rsid w:val="00B174A0"/>
    <w:rsid w:val="00B177BB"/>
    <w:rsid w:val="00B20F02"/>
    <w:rsid w:val="00B216F8"/>
    <w:rsid w:val="00B22D78"/>
    <w:rsid w:val="00B253ED"/>
    <w:rsid w:val="00B30D59"/>
    <w:rsid w:val="00B346A8"/>
    <w:rsid w:val="00B364D9"/>
    <w:rsid w:val="00B3665A"/>
    <w:rsid w:val="00B36AC1"/>
    <w:rsid w:val="00B409D4"/>
    <w:rsid w:val="00B41051"/>
    <w:rsid w:val="00B41797"/>
    <w:rsid w:val="00B42C7C"/>
    <w:rsid w:val="00B43673"/>
    <w:rsid w:val="00B43E80"/>
    <w:rsid w:val="00B46444"/>
    <w:rsid w:val="00B46C7A"/>
    <w:rsid w:val="00B47253"/>
    <w:rsid w:val="00B47F64"/>
    <w:rsid w:val="00B53DAD"/>
    <w:rsid w:val="00B54C0D"/>
    <w:rsid w:val="00B56B46"/>
    <w:rsid w:val="00B60031"/>
    <w:rsid w:val="00B6016E"/>
    <w:rsid w:val="00B62969"/>
    <w:rsid w:val="00B63EBC"/>
    <w:rsid w:val="00B649B2"/>
    <w:rsid w:val="00B664EB"/>
    <w:rsid w:val="00B66689"/>
    <w:rsid w:val="00B66BE8"/>
    <w:rsid w:val="00B66E29"/>
    <w:rsid w:val="00B70A2A"/>
    <w:rsid w:val="00B71A68"/>
    <w:rsid w:val="00B71B54"/>
    <w:rsid w:val="00B7206B"/>
    <w:rsid w:val="00B72298"/>
    <w:rsid w:val="00B72D93"/>
    <w:rsid w:val="00B73514"/>
    <w:rsid w:val="00B75434"/>
    <w:rsid w:val="00B75644"/>
    <w:rsid w:val="00B75F0E"/>
    <w:rsid w:val="00B77C7E"/>
    <w:rsid w:val="00B77E01"/>
    <w:rsid w:val="00B8028A"/>
    <w:rsid w:val="00B81879"/>
    <w:rsid w:val="00B81F65"/>
    <w:rsid w:val="00B840AC"/>
    <w:rsid w:val="00B9058F"/>
    <w:rsid w:val="00B9099D"/>
    <w:rsid w:val="00B91650"/>
    <w:rsid w:val="00B917FD"/>
    <w:rsid w:val="00B94108"/>
    <w:rsid w:val="00B97B8A"/>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C241F"/>
    <w:rsid w:val="00BC4E01"/>
    <w:rsid w:val="00BC7483"/>
    <w:rsid w:val="00BD0DB7"/>
    <w:rsid w:val="00BD1DCE"/>
    <w:rsid w:val="00BD38DC"/>
    <w:rsid w:val="00BD4F38"/>
    <w:rsid w:val="00BD604A"/>
    <w:rsid w:val="00BE0376"/>
    <w:rsid w:val="00BE0E9E"/>
    <w:rsid w:val="00BE1DD3"/>
    <w:rsid w:val="00BE2970"/>
    <w:rsid w:val="00BE3194"/>
    <w:rsid w:val="00BE4260"/>
    <w:rsid w:val="00BE4921"/>
    <w:rsid w:val="00BE6165"/>
    <w:rsid w:val="00BE7DCB"/>
    <w:rsid w:val="00BE7F99"/>
    <w:rsid w:val="00BF0251"/>
    <w:rsid w:val="00BF0E44"/>
    <w:rsid w:val="00BF2453"/>
    <w:rsid w:val="00BF3953"/>
    <w:rsid w:val="00BF3BD7"/>
    <w:rsid w:val="00BF4B31"/>
    <w:rsid w:val="00BF6207"/>
    <w:rsid w:val="00BF71A8"/>
    <w:rsid w:val="00BF7559"/>
    <w:rsid w:val="00C001E6"/>
    <w:rsid w:val="00C034E7"/>
    <w:rsid w:val="00C04ACA"/>
    <w:rsid w:val="00C05D4A"/>
    <w:rsid w:val="00C1061F"/>
    <w:rsid w:val="00C1114F"/>
    <w:rsid w:val="00C13DB2"/>
    <w:rsid w:val="00C14A60"/>
    <w:rsid w:val="00C16750"/>
    <w:rsid w:val="00C17BA1"/>
    <w:rsid w:val="00C2298A"/>
    <w:rsid w:val="00C23283"/>
    <w:rsid w:val="00C24A4F"/>
    <w:rsid w:val="00C258AD"/>
    <w:rsid w:val="00C258E7"/>
    <w:rsid w:val="00C25B59"/>
    <w:rsid w:val="00C2688D"/>
    <w:rsid w:val="00C268A0"/>
    <w:rsid w:val="00C26EA0"/>
    <w:rsid w:val="00C26F0E"/>
    <w:rsid w:val="00C27637"/>
    <w:rsid w:val="00C27C1C"/>
    <w:rsid w:val="00C308B8"/>
    <w:rsid w:val="00C31594"/>
    <w:rsid w:val="00C33BA2"/>
    <w:rsid w:val="00C3449A"/>
    <w:rsid w:val="00C358B3"/>
    <w:rsid w:val="00C4097E"/>
    <w:rsid w:val="00C410E9"/>
    <w:rsid w:val="00C41F22"/>
    <w:rsid w:val="00C424D6"/>
    <w:rsid w:val="00C443FF"/>
    <w:rsid w:val="00C44BEC"/>
    <w:rsid w:val="00C50312"/>
    <w:rsid w:val="00C511AB"/>
    <w:rsid w:val="00C53D26"/>
    <w:rsid w:val="00C544DD"/>
    <w:rsid w:val="00C54ED2"/>
    <w:rsid w:val="00C553AE"/>
    <w:rsid w:val="00C556CB"/>
    <w:rsid w:val="00C55D1F"/>
    <w:rsid w:val="00C60009"/>
    <w:rsid w:val="00C6004D"/>
    <w:rsid w:val="00C61353"/>
    <w:rsid w:val="00C616FD"/>
    <w:rsid w:val="00C61800"/>
    <w:rsid w:val="00C644C9"/>
    <w:rsid w:val="00C64C2A"/>
    <w:rsid w:val="00C64E37"/>
    <w:rsid w:val="00C65D7E"/>
    <w:rsid w:val="00C663D8"/>
    <w:rsid w:val="00C70D73"/>
    <w:rsid w:val="00C71F40"/>
    <w:rsid w:val="00C72D4F"/>
    <w:rsid w:val="00C73FCB"/>
    <w:rsid w:val="00C75108"/>
    <w:rsid w:val="00C756A1"/>
    <w:rsid w:val="00C8088D"/>
    <w:rsid w:val="00C814D1"/>
    <w:rsid w:val="00C8283B"/>
    <w:rsid w:val="00C828A8"/>
    <w:rsid w:val="00C8355A"/>
    <w:rsid w:val="00C843B0"/>
    <w:rsid w:val="00C87C89"/>
    <w:rsid w:val="00C9437A"/>
    <w:rsid w:val="00C94B2A"/>
    <w:rsid w:val="00C94C52"/>
    <w:rsid w:val="00C965F1"/>
    <w:rsid w:val="00C96DB9"/>
    <w:rsid w:val="00CA0FAC"/>
    <w:rsid w:val="00CA2B96"/>
    <w:rsid w:val="00CA45F2"/>
    <w:rsid w:val="00CA5604"/>
    <w:rsid w:val="00CA5A2D"/>
    <w:rsid w:val="00CA671F"/>
    <w:rsid w:val="00CA6E58"/>
    <w:rsid w:val="00CA7777"/>
    <w:rsid w:val="00CB09C7"/>
    <w:rsid w:val="00CB23D4"/>
    <w:rsid w:val="00CB26D8"/>
    <w:rsid w:val="00CB341C"/>
    <w:rsid w:val="00CB5F31"/>
    <w:rsid w:val="00CB7940"/>
    <w:rsid w:val="00CC015B"/>
    <w:rsid w:val="00CC0FEA"/>
    <w:rsid w:val="00CC2F9E"/>
    <w:rsid w:val="00CC327D"/>
    <w:rsid w:val="00CC37AC"/>
    <w:rsid w:val="00CC4118"/>
    <w:rsid w:val="00CC4768"/>
    <w:rsid w:val="00CC4AA0"/>
    <w:rsid w:val="00CC5BD0"/>
    <w:rsid w:val="00CC6261"/>
    <w:rsid w:val="00CD047E"/>
    <w:rsid w:val="00CD1C4B"/>
    <w:rsid w:val="00CD2441"/>
    <w:rsid w:val="00CD2C25"/>
    <w:rsid w:val="00CD3D85"/>
    <w:rsid w:val="00CD611C"/>
    <w:rsid w:val="00CE0C41"/>
    <w:rsid w:val="00CE110D"/>
    <w:rsid w:val="00CE460E"/>
    <w:rsid w:val="00CE6039"/>
    <w:rsid w:val="00CE7041"/>
    <w:rsid w:val="00CE7AC6"/>
    <w:rsid w:val="00CF0178"/>
    <w:rsid w:val="00CF112C"/>
    <w:rsid w:val="00CF2FC3"/>
    <w:rsid w:val="00CF37EA"/>
    <w:rsid w:val="00CF45DD"/>
    <w:rsid w:val="00CF75D1"/>
    <w:rsid w:val="00CF7DF6"/>
    <w:rsid w:val="00CF7EAF"/>
    <w:rsid w:val="00D001D3"/>
    <w:rsid w:val="00D0038E"/>
    <w:rsid w:val="00D020B4"/>
    <w:rsid w:val="00D0776E"/>
    <w:rsid w:val="00D10273"/>
    <w:rsid w:val="00D103B8"/>
    <w:rsid w:val="00D10593"/>
    <w:rsid w:val="00D16F1C"/>
    <w:rsid w:val="00D17E7E"/>
    <w:rsid w:val="00D20347"/>
    <w:rsid w:val="00D205E6"/>
    <w:rsid w:val="00D20D32"/>
    <w:rsid w:val="00D21CCE"/>
    <w:rsid w:val="00D221DE"/>
    <w:rsid w:val="00D23942"/>
    <w:rsid w:val="00D25DB9"/>
    <w:rsid w:val="00D31320"/>
    <w:rsid w:val="00D33C15"/>
    <w:rsid w:val="00D35E9E"/>
    <w:rsid w:val="00D36312"/>
    <w:rsid w:val="00D3633A"/>
    <w:rsid w:val="00D370EA"/>
    <w:rsid w:val="00D41DF7"/>
    <w:rsid w:val="00D41E44"/>
    <w:rsid w:val="00D455AC"/>
    <w:rsid w:val="00D45FCE"/>
    <w:rsid w:val="00D514FE"/>
    <w:rsid w:val="00D516A4"/>
    <w:rsid w:val="00D52841"/>
    <w:rsid w:val="00D6191B"/>
    <w:rsid w:val="00D631C4"/>
    <w:rsid w:val="00D653A6"/>
    <w:rsid w:val="00D72EE4"/>
    <w:rsid w:val="00D7323B"/>
    <w:rsid w:val="00D73DE8"/>
    <w:rsid w:val="00D75CBE"/>
    <w:rsid w:val="00D76CBC"/>
    <w:rsid w:val="00D77007"/>
    <w:rsid w:val="00D818A1"/>
    <w:rsid w:val="00D82954"/>
    <w:rsid w:val="00D843FE"/>
    <w:rsid w:val="00D87220"/>
    <w:rsid w:val="00D87AAA"/>
    <w:rsid w:val="00D87CA5"/>
    <w:rsid w:val="00D9036B"/>
    <w:rsid w:val="00D90641"/>
    <w:rsid w:val="00D91E3F"/>
    <w:rsid w:val="00D92242"/>
    <w:rsid w:val="00D9244C"/>
    <w:rsid w:val="00D932D9"/>
    <w:rsid w:val="00D93302"/>
    <w:rsid w:val="00D93F75"/>
    <w:rsid w:val="00D975DE"/>
    <w:rsid w:val="00DA12DB"/>
    <w:rsid w:val="00DA287C"/>
    <w:rsid w:val="00DA4A1A"/>
    <w:rsid w:val="00DA6A3D"/>
    <w:rsid w:val="00DA7BDF"/>
    <w:rsid w:val="00DB331E"/>
    <w:rsid w:val="00DB453F"/>
    <w:rsid w:val="00DB62E4"/>
    <w:rsid w:val="00DB677F"/>
    <w:rsid w:val="00DB67BA"/>
    <w:rsid w:val="00DC2C64"/>
    <w:rsid w:val="00DC2DB0"/>
    <w:rsid w:val="00DC6425"/>
    <w:rsid w:val="00DD1685"/>
    <w:rsid w:val="00DD2488"/>
    <w:rsid w:val="00DE13A7"/>
    <w:rsid w:val="00DE19F6"/>
    <w:rsid w:val="00DE6266"/>
    <w:rsid w:val="00DE645B"/>
    <w:rsid w:val="00DE6BDF"/>
    <w:rsid w:val="00DF0ED2"/>
    <w:rsid w:val="00DF108B"/>
    <w:rsid w:val="00DF240E"/>
    <w:rsid w:val="00DF56BB"/>
    <w:rsid w:val="00DF78C7"/>
    <w:rsid w:val="00E00555"/>
    <w:rsid w:val="00E00B21"/>
    <w:rsid w:val="00E00C24"/>
    <w:rsid w:val="00E00E4A"/>
    <w:rsid w:val="00E01783"/>
    <w:rsid w:val="00E017A4"/>
    <w:rsid w:val="00E01928"/>
    <w:rsid w:val="00E01955"/>
    <w:rsid w:val="00E01C5C"/>
    <w:rsid w:val="00E03794"/>
    <w:rsid w:val="00E0392B"/>
    <w:rsid w:val="00E03E5F"/>
    <w:rsid w:val="00E046F5"/>
    <w:rsid w:val="00E05913"/>
    <w:rsid w:val="00E05B87"/>
    <w:rsid w:val="00E05D82"/>
    <w:rsid w:val="00E065C5"/>
    <w:rsid w:val="00E078A2"/>
    <w:rsid w:val="00E10345"/>
    <w:rsid w:val="00E117A4"/>
    <w:rsid w:val="00E1286A"/>
    <w:rsid w:val="00E13712"/>
    <w:rsid w:val="00E14D05"/>
    <w:rsid w:val="00E16416"/>
    <w:rsid w:val="00E16B87"/>
    <w:rsid w:val="00E21ACB"/>
    <w:rsid w:val="00E233C8"/>
    <w:rsid w:val="00E2519E"/>
    <w:rsid w:val="00E2541C"/>
    <w:rsid w:val="00E254F5"/>
    <w:rsid w:val="00E26317"/>
    <w:rsid w:val="00E26434"/>
    <w:rsid w:val="00E27EE0"/>
    <w:rsid w:val="00E3006B"/>
    <w:rsid w:val="00E30912"/>
    <w:rsid w:val="00E32E5B"/>
    <w:rsid w:val="00E33273"/>
    <w:rsid w:val="00E33EAD"/>
    <w:rsid w:val="00E3420F"/>
    <w:rsid w:val="00E354E8"/>
    <w:rsid w:val="00E36B21"/>
    <w:rsid w:val="00E40630"/>
    <w:rsid w:val="00E40BA3"/>
    <w:rsid w:val="00E40F4E"/>
    <w:rsid w:val="00E411E6"/>
    <w:rsid w:val="00E41E76"/>
    <w:rsid w:val="00E428C6"/>
    <w:rsid w:val="00E4741B"/>
    <w:rsid w:val="00E478BE"/>
    <w:rsid w:val="00E5423A"/>
    <w:rsid w:val="00E54515"/>
    <w:rsid w:val="00E545F8"/>
    <w:rsid w:val="00E54731"/>
    <w:rsid w:val="00E563E0"/>
    <w:rsid w:val="00E57D13"/>
    <w:rsid w:val="00E6075A"/>
    <w:rsid w:val="00E60CD2"/>
    <w:rsid w:val="00E63251"/>
    <w:rsid w:val="00E641D6"/>
    <w:rsid w:val="00E645CB"/>
    <w:rsid w:val="00E64FBC"/>
    <w:rsid w:val="00E67273"/>
    <w:rsid w:val="00E67B95"/>
    <w:rsid w:val="00E67ED2"/>
    <w:rsid w:val="00E71ADD"/>
    <w:rsid w:val="00E74A4B"/>
    <w:rsid w:val="00E74AFE"/>
    <w:rsid w:val="00E74EA1"/>
    <w:rsid w:val="00E75306"/>
    <w:rsid w:val="00E761A8"/>
    <w:rsid w:val="00E80876"/>
    <w:rsid w:val="00E80D82"/>
    <w:rsid w:val="00E82EFE"/>
    <w:rsid w:val="00E82F17"/>
    <w:rsid w:val="00E84BC9"/>
    <w:rsid w:val="00E851EB"/>
    <w:rsid w:val="00E856AC"/>
    <w:rsid w:val="00E867A9"/>
    <w:rsid w:val="00E87107"/>
    <w:rsid w:val="00E87757"/>
    <w:rsid w:val="00E90556"/>
    <w:rsid w:val="00E91966"/>
    <w:rsid w:val="00E91DA6"/>
    <w:rsid w:val="00E92940"/>
    <w:rsid w:val="00E92A10"/>
    <w:rsid w:val="00E92C91"/>
    <w:rsid w:val="00E9300B"/>
    <w:rsid w:val="00E9643F"/>
    <w:rsid w:val="00EA340A"/>
    <w:rsid w:val="00EA3703"/>
    <w:rsid w:val="00EA3D2B"/>
    <w:rsid w:val="00EA691D"/>
    <w:rsid w:val="00EA6A28"/>
    <w:rsid w:val="00EB2945"/>
    <w:rsid w:val="00EB321D"/>
    <w:rsid w:val="00EB50CB"/>
    <w:rsid w:val="00EC0B52"/>
    <w:rsid w:val="00EC1266"/>
    <w:rsid w:val="00EC3A87"/>
    <w:rsid w:val="00EC3EBC"/>
    <w:rsid w:val="00EC48E2"/>
    <w:rsid w:val="00EC5891"/>
    <w:rsid w:val="00ED006B"/>
    <w:rsid w:val="00ED1D43"/>
    <w:rsid w:val="00ED2052"/>
    <w:rsid w:val="00ED3321"/>
    <w:rsid w:val="00ED34B4"/>
    <w:rsid w:val="00ED4339"/>
    <w:rsid w:val="00ED4B7B"/>
    <w:rsid w:val="00ED591F"/>
    <w:rsid w:val="00ED5BFE"/>
    <w:rsid w:val="00ED6010"/>
    <w:rsid w:val="00ED640F"/>
    <w:rsid w:val="00ED7A5E"/>
    <w:rsid w:val="00ED7B5B"/>
    <w:rsid w:val="00ED7B7A"/>
    <w:rsid w:val="00EE2688"/>
    <w:rsid w:val="00EE35BD"/>
    <w:rsid w:val="00EE39B8"/>
    <w:rsid w:val="00EE411F"/>
    <w:rsid w:val="00EE4EB1"/>
    <w:rsid w:val="00EE5FF7"/>
    <w:rsid w:val="00EF1E57"/>
    <w:rsid w:val="00EF2A2C"/>
    <w:rsid w:val="00EF3B03"/>
    <w:rsid w:val="00EF4023"/>
    <w:rsid w:val="00EF6679"/>
    <w:rsid w:val="00EF69AF"/>
    <w:rsid w:val="00EF6E9B"/>
    <w:rsid w:val="00EF7241"/>
    <w:rsid w:val="00F001F3"/>
    <w:rsid w:val="00F00702"/>
    <w:rsid w:val="00F00B6D"/>
    <w:rsid w:val="00F00D19"/>
    <w:rsid w:val="00F01687"/>
    <w:rsid w:val="00F02619"/>
    <w:rsid w:val="00F04D80"/>
    <w:rsid w:val="00F0708A"/>
    <w:rsid w:val="00F10FAB"/>
    <w:rsid w:val="00F1280B"/>
    <w:rsid w:val="00F1385B"/>
    <w:rsid w:val="00F15083"/>
    <w:rsid w:val="00F15C04"/>
    <w:rsid w:val="00F16C4A"/>
    <w:rsid w:val="00F16E30"/>
    <w:rsid w:val="00F17848"/>
    <w:rsid w:val="00F17F52"/>
    <w:rsid w:val="00F2231E"/>
    <w:rsid w:val="00F22AB8"/>
    <w:rsid w:val="00F23BD8"/>
    <w:rsid w:val="00F2474F"/>
    <w:rsid w:val="00F24B01"/>
    <w:rsid w:val="00F2502C"/>
    <w:rsid w:val="00F26AAF"/>
    <w:rsid w:val="00F26B5C"/>
    <w:rsid w:val="00F30A76"/>
    <w:rsid w:val="00F31367"/>
    <w:rsid w:val="00F32F73"/>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343A"/>
    <w:rsid w:val="00F53440"/>
    <w:rsid w:val="00F5374E"/>
    <w:rsid w:val="00F53EE5"/>
    <w:rsid w:val="00F54400"/>
    <w:rsid w:val="00F54E5F"/>
    <w:rsid w:val="00F554A3"/>
    <w:rsid w:val="00F5791B"/>
    <w:rsid w:val="00F6157F"/>
    <w:rsid w:val="00F63319"/>
    <w:rsid w:val="00F6372D"/>
    <w:rsid w:val="00F646FA"/>
    <w:rsid w:val="00F66CF9"/>
    <w:rsid w:val="00F706D7"/>
    <w:rsid w:val="00F70E5B"/>
    <w:rsid w:val="00F72545"/>
    <w:rsid w:val="00F73486"/>
    <w:rsid w:val="00F73BB8"/>
    <w:rsid w:val="00F73FD7"/>
    <w:rsid w:val="00F74ECC"/>
    <w:rsid w:val="00F80FFC"/>
    <w:rsid w:val="00F821C9"/>
    <w:rsid w:val="00F82735"/>
    <w:rsid w:val="00F922A2"/>
    <w:rsid w:val="00F92A1A"/>
    <w:rsid w:val="00F93384"/>
    <w:rsid w:val="00F95634"/>
    <w:rsid w:val="00F9585F"/>
    <w:rsid w:val="00FA020E"/>
    <w:rsid w:val="00FA079F"/>
    <w:rsid w:val="00FA0AEC"/>
    <w:rsid w:val="00FA127A"/>
    <w:rsid w:val="00FA1567"/>
    <w:rsid w:val="00FA186E"/>
    <w:rsid w:val="00FA30DA"/>
    <w:rsid w:val="00FA569C"/>
    <w:rsid w:val="00FA6CE6"/>
    <w:rsid w:val="00FA74EF"/>
    <w:rsid w:val="00FB0BA4"/>
    <w:rsid w:val="00FB3422"/>
    <w:rsid w:val="00FB3896"/>
    <w:rsid w:val="00FB3E8A"/>
    <w:rsid w:val="00FB43E2"/>
    <w:rsid w:val="00FB47E7"/>
    <w:rsid w:val="00FB4F81"/>
    <w:rsid w:val="00FB62BE"/>
    <w:rsid w:val="00FB793F"/>
    <w:rsid w:val="00FC1F6E"/>
    <w:rsid w:val="00FC26B8"/>
    <w:rsid w:val="00FC4F52"/>
    <w:rsid w:val="00FD0328"/>
    <w:rsid w:val="00FD04E2"/>
    <w:rsid w:val="00FD075D"/>
    <w:rsid w:val="00FD24C5"/>
    <w:rsid w:val="00FD681D"/>
    <w:rsid w:val="00FD6E51"/>
    <w:rsid w:val="00FD7A70"/>
    <w:rsid w:val="00FE066D"/>
    <w:rsid w:val="00FE1B68"/>
    <w:rsid w:val="00FE46E0"/>
    <w:rsid w:val="00FE6D71"/>
    <w:rsid w:val="00FF1E86"/>
    <w:rsid w:val="00FF3294"/>
    <w:rsid w:val="00FF59E2"/>
    <w:rsid w:val="00FF6164"/>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oleObject" Target="embeddings/oleObject18.bin"/><Relationship Id="rId84" Type="http://schemas.openxmlformats.org/officeDocument/2006/relationships/oleObject" Target="embeddings/oleObject25.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38" Type="http://schemas.openxmlformats.org/officeDocument/2006/relationships/image" Target="media/image83.png"/><Relationship Id="rId154" Type="http://schemas.openxmlformats.org/officeDocument/2006/relationships/image" Target="media/image94.wmf"/><Relationship Id="rId159" Type="http://schemas.openxmlformats.org/officeDocument/2006/relationships/image" Target="media/image98.png"/><Relationship Id="rId175" Type="http://schemas.openxmlformats.org/officeDocument/2006/relationships/fontTable" Target="fontTable.xml"/><Relationship Id="rId170" Type="http://schemas.openxmlformats.org/officeDocument/2006/relationships/image" Target="media/image108.png"/><Relationship Id="rId16" Type="http://schemas.openxmlformats.org/officeDocument/2006/relationships/image" Target="media/image8.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36.png"/><Relationship Id="rId74" Type="http://schemas.openxmlformats.org/officeDocument/2006/relationships/image" Target="media/image45.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6.wmf"/><Relationship Id="rId144" Type="http://schemas.openxmlformats.org/officeDocument/2006/relationships/image" Target="media/image88.wmf"/><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160" Type="http://schemas.openxmlformats.org/officeDocument/2006/relationships/image" Target="media/image99.png"/><Relationship Id="rId165" Type="http://schemas.openxmlformats.org/officeDocument/2006/relationships/image" Target="media/image103.png"/><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150" Type="http://schemas.openxmlformats.org/officeDocument/2006/relationships/image" Target="media/image92.wmf"/><Relationship Id="rId155" Type="http://schemas.openxmlformats.org/officeDocument/2006/relationships/oleObject" Target="embeddings/oleObject52.bin"/><Relationship Id="rId171" Type="http://schemas.openxmlformats.org/officeDocument/2006/relationships/image" Target="media/image109.png"/><Relationship Id="rId176" Type="http://schemas.openxmlformats.org/officeDocument/2006/relationships/glossaryDocument" Target="glossary/document.xml"/><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oleObject" Target="embeddings/oleObject5.bin"/><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image" Target="media/image64.wmf"/><Relationship Id="rId124" Type="http://schemas.openxmlformats.org/officeDocument/2006/relationships/image" Target="media/image74.wmf"/><Relationship Id="rId129" Type="http://schemas.openxmlformats.org/officeDocument/2006/relationships/oleObject" Target="embeddings/oleObject44.bin"/><Relationship Id="rId54" Type="http://schemas.openxmlformats.org/officeDocument/2006/relationships/image" Target="media/image33.png"/><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image" Target="media/image85.png"/><Relationship Id="rId145" Type="http://schemas.openxmlformats.org/officeDocument/2006/relationships/oleObject" Target="embeddings/oleObject48.bin"/><Relationship Id="rId161" Type="http://schemas.openxmlformats.org/officeDocument/2006/relationships/image" Target="media/image100.png"/><Relationship Id="rId166"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image" Target="media/image68.wmf"/><Relationship Id="rId119" Type="http://schemas.openxmlformats.org/officeDocument/2006/relationships/oleObject" Target="embeddings/oleObject39.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oleObject" Target="embeddings/oleObject14.bin"/><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30" Type="http://schemas.openxmlformats.org/officeDocument/2006/relationships/image" Target="media/image77.wmf"/><Relationship Id="rId135" Type="http://schemas.openxmlformats.org/officeDocument/2006/relationships/image" Target="media/image81.wmf"/><Relationship Id="rId143" Type="http://schemas.openxmlformats.org/officeDocument/2006/relationships/image" Target="media/image87.png"/><Relationship Id="rId148" Type="http://schemas.openxmlformats.org/officeDocument/2006/relationships/image" Target="media/image91.wmf"/><Relationship Id="rId151" Type="http://schemas.openxmlformats.org/officeDocument/2006/relationships/oleObject" Target="embeddings/oleObject50.bin"/><Relationship Id="rId156" Type="http://schemas.openxmlformats.org/officeDocument/2006/relationships/image" Target="media/image95.png"/><Relationship Id="rId164" Type="http://schemas.openxmlformats.org/officeDocument/2006/relationships/image" Target="media/image102.png"/><Relationship Id="rId169" Type="http://schemas.openxmlformats.org/officeDocument/2006/relationships/image" Target="media/image107.png"/><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image" Target="media/image105.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73"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 Id="rId174" Type="http://schemas.openxmlformats.org/officeDocument/2006/relationships/footer" Target="footer2.xml"/><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oleObject" Target="embeddings/oleObject4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1C5BCE"/>
    <w:rsid w:val="001F16C2"/>
    <w:rsid w:val="00213CD7"/>
    <w:rsid w:val="00221193"/>
    <w:rsid w:val="0025551B"/>
    <w:rsid w:val="002760E7"/>
    <w:rsid w:val="00314E8B"/>
    <w:rsid w:val="00321CF7"/>
    <w:rsid w:val="00323D49"/>
    <w:rsid w:val="003506A7"/>
    <w:rsid w:val="0044057F"/>
    <w:rsid w:val="00476F44"/>
    <w:rsid w:val="00482562"/>
    <w:rsid w:val="0058047B"/>
    <w:rsid w:val="005E206C"/>
    <w:rsid w:val="0060359A"/>
    <w:rsid w:val="006220AC"/>
    <w:rsid w:val="00626AD5"/>
    <w:rsid w:val="00681DD9"/>
    <w:rsid w:val="006B634E"/>
    <w:rsid w:val="0074208E"/>
    <w:rsid w:val="008013A5"/>
    <w:rsid w:val="00844D2B"/>
    <w:rsid w:val="008955F9"/>
    <w:rsid w:val="008960E8"/>
    <w:rsid w:val="008E0264"/>
    <w:rsid w:val="00920DBA"/>
    <w:rsid w:val="009A2C36"/>
    <w:rsid w:val="00A06858"/>
    <w:rsid w:val="00A63330"/>
    <w:rsid w:val="00BA3BF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64</TotalTime>
  <Pages>74</Pages>
  <Words>15755</Words>
  <Characters>89809</Characters>
  <Application>Microsoft Office Word</Application>
  <DocSecurity>0</DocSecurity>
  <Lines>748</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617</cp:revision>
  <dcterms:created xsi:type="dcterms:W3CDTF">2021-10-25T08:07:00Z</dcterms:created>
  <dcterms:modified xsi:type="dcterms:W3CDTF">2022-06-05T23:09:00Z</dcterms:modified>
</cp:coreProperties>
</file>